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"/>
  </p:notesMasterIdLst>
  <p:sldIdLst>
    <p:sldId id="256" r:id="rId2"/>
    <p:sldId id="258" r:id="rId3"/>
    <p:sldId id="260" r:id="rId4"/>
    <p:sldId id="262" r:id="rId5"/>
  </p:sldIdLst>
  <p:sldSz cx="12192000" cy="6858000"/>
  <p:notesSz cx="6724650" cy="9774238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78" d="100"/>
          <a:sy n="78" d="100"/>
        </p:scale>
        <p:origin x="778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4650" cy="4905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08413" y="0"/>
            <a:ext cx="2914650" cy="4905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86D83EB-3177-4111-87D8-BDA92C84138D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30213" y="1222375"/>
            <a:ext cx="5864225" cy="32988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3100" y="4703763"/>
            <a:ext cx="5378450" cy="3848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283700"/>
            <a:ext cx="2914650" cy="4905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08413" y="9283700"/>
            <a:ext cx="2914650" cy="4905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6E41D5-1ADE-4152-A7DB-F8C3D26EFA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95543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46E41D5-1ADE-4152-A7DB-F8C3D26EFA52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68675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fr-FR"/>
              <a:t>Modifiez le style du titre</a:t>
            </a:r>
            <a:endParaRPr lang="en-US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z le style des sous-titres du masque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F26AAB-5C3B-41CA-A530-0323A7DF7D99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38DA14-8A9B-42A1-9BCE-4465075103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78574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F26AAB-5C3B-41CA-A530-0323A7DF7D99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38DA14-8A9B-42A1-9BCE-4465075103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37562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fr-FR"/>
              <a:t>Modifiez le style du titre</a:t>
            </a:r>
            <a:endParaRPr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F26AAB-5C3B-41CA-A530-0323A7DF7D99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38DA14-8A9B-42A1-9BCE-4465075103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70505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F26AAB-5C3B-41CA-A530-0323A7DF7D99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38DA14-8A9B-42A1-9BCE-4465075103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29007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fr-FR"/>
              <a:t>Modifiez le style du titre</a:t>
            </a:r>
            <a:endParaRPr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F26AAB-5C3B-41CA-A530-0323A7DF7D99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38DA14-8A9B-42A1-9BCE-4465075103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10578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F26AAB-5C3B-41CA-A530-0323A7DF7D99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38DA14-8A9B-42A1-9BCE-4465075103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2476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F26AAB-5C3B-41CA-A530-0323A7DF7D99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38DA14-8A9B-42A1-9BCE-4465075103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3129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F26AAB-5C3B-41CA-A530-0323A7DF7D99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38DA14-8A9B-42A1-9BCE-4465075103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17832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F26AAB-5C3B-41CA-A530-0323A7DF7D99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38DA14-8A9B-42A1-9BCE-4465075103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71689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F26AAB-5C3B-41CA-A530-0323A7DF7D99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38DA14-8A9B-42A1-9BCE-4465075103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75032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F26AAB-5C3B-41CA-A530-0323A7DF7D99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38DA14-8A9B-42A1-9BCE-4465075103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1777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Modifiez le style du titre</a:t>
            </a:r>
            <a:endParaRPr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F26AAB-5C3B-41CA-A530-0323A7DF7D99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38DA14-8A9B-42A1-9BCE-4465075103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57492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" name="Obje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321480"/>
              </p:ext>
            </p:extLst>
          </p:nvPr>
        </p:nvGraphicFramePr>
        <p:xfrm>
          <a:off x="3200306" y="3443100"/>
          <a:ext cx="5511800" cy="337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" name="Equation" r:id="rId3" imgW="5181480" imgH="3174840" progId="Equation.DSMT4">
                  <p:embed/>
                </p:oleObj>
              </mc:Choice>
              <mc:Fallback>
                <p:oleObj name="Equation" r:id="rId3" imgW="5181480" imgH="31748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306" y="3443100"/>
                        <a:ext cx="5511800" cy="3379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e 44"/>
          <p:cNvGrpSpPr/>
          <p:nvPr/>
        </p:nvGrpSpPr>
        <p:grpSpPr>
          <a:xfrm rot="10800000">
            <a:off x="2305879" y="74517"/>
            <a:ext cx="7732644" cy="3528321"/>
            <a:chOff x="2146852" y="203727"/>
            <a:chExt cx="6987209" cy="2985328"/>
          </a:xfrm>
        </p:grpSpPr>
        <p:grpSp>
          <p:nvGrpSpPr>
            <p:cNvPr id="4" name="Zone de dessin 1"/>
            <p:cNvGrpSpPr/>
            <p:nvPr/>
          </p:nvGrpSpPr>
          <p:grpSpPr>
            <a:xfrm>
              <a:off x="2146852" y="203727"/>
              <a:ext cx="6987209" cy="2985328"/>
              <a:chOff x="0" y="0"/>
              <a:chExt cx="5486400" cy="1821815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0" y="0"/>
                <a:ext cx="5486400" cy="1821815"/>
              </a:xfrm>
              <a:prstGeom prst="rect">
                <a:avLst/>
              </a:prstGeom>
            </p:spPr>
          </p:sp>
          <p:sp>
            <p:nvSpPr>
              <p:cNvPr id="6" name="Rectangle 5"/>
              <p:cNvSpPr/>
              <p:nvPr/>
            </p:nvSpPr>
            <p:spPr>
              <a:xfrm rot="1537951">
                <a:off x="2123963" y="136306"/>
                <a:ext cx="94807" cy="54156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fr-FR"/>
              </a:p>
            </p:txBody>
          </p:sp>
          <p:sp>
            <p:nvSpPr>
              <p:cNvPr id="7" name="Rectangle 6"/>
              <p:cNvSpPr/>
              <p:nvPr/>
            </p:nvSpPr>
            <p:spPr>
              <a:xfrm rot="20062049" flipV="1">
                <a:off x="3057413" y="136306"/>
                <a:ext cx="94807" cy="54156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fr-FR"/>
              </a:p>
            </p:txBody>
          </p:sp>
          <p:sp>
            <p:nvSpPr>
              <p:cNvPr id="8" name="Organigramme : Données stockées 7"/>
              <p:cNvSpPr/>
              <p:nvPr/>
            </p:nvSpPr>
            <p:spPr>
              <a:xfrm rot="19987038">
                <a:off x="1667312" y="1299326"/>
                <a:ext cx="126507" cy="411480"/>
              </a:xfrm>
              <a:prstGeom prst="flowChartOnlineStorag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fr-FR"/>
              </a:p>
            </p:txBody>
          </p:sp>
          <p:sp>
            <p:nvSpPr>
              <p:cNvPr id="9" name="Organigramme : Données stockées 8"/>
              <p:cNvSpPr/>
              <p:nvPr/>
            </p:nvSpPr>
            <p:spPr>
              <a:xfrm rot="1612962" flipH="1">
                <a:off x="4252148" y="1286625"/>
                <a:ext cx="126507" cy="411480"/>
              </a:xfrm>
              <a:prstGeom prst="flowChartOnlineStorag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fr-FR"/>
              </a:p>
            </p:txBody>
          </p:sp>
          <p:cxnSp>
            <p:nvCxnSpPr>
              <p:cNvPr id="10" name="Connecteur droit 9"/>
              <p:cNvCxnSpPr>
                <a:endCxn id="6" idx="1"/>
              </p:cNvCxnSpPr>
              <p:nvPr/>
            </p:nvCxnSpPr>
            <p:spPr>
              <a:xfrm>
                <a:off x="1168400" y="409864"/>
                <a:ext cx="1893678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Connecteur droit 10"/>
              <p:cNvCxnSpPr>
                <a:stCxn id="6" idx="1"/>
                <a:endCxn id="8" idx="3"/>
              </p:cNvCxnSpPr>
              <p:nvPr/>
            </p:nvCxnSpPr>
            <p:spPr>
              <a:xfrm flipH="1">
                <a:off x="1768178" y="427597"/>
                <a:ext cx="1293900" cy="1058401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Connecteur droit 11"/>
              <p:cNvCxnSpPr>
                <a:stCxn id="8" idx="3"/>
                <a:endCxn id="9" idx="3"/>
              </p:cNvCxnSpPr>
              <p:nvPr/>
            </p:nvCxnSpPr>
            <p:spPr>
              <a:xfrm flipV="1">
                <a:off x="1768178" y="1473297"/>
                <a:ext cx="2509611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Connecteur droit 12"/>
              <p:cNvCxnSpPr>
                <a:stCxn id="9" idx="3"/>
              </p:cNvCxnSpPr>
              <p:nvPr/>
            </p:nvCxnSpPr>
            <p:spPr>
              <a:xfrm flipH="1" flipV="1">
                <a:off x="2214105" y="427598"/>
                <a:ext cx="2063684" cy="1045699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Connecteur droit 13"/>
              <p:cNvCxnSpPr/>
              <p:nvPr/>
            </p:nvCxnSpPr>
            <p:spPr>
              <a:xfrm>
                <a:off x="2727267" y="186952"/>
                <a:ext cx="0" cy="1427102"/>
              </a:xfrm>
              <a:prstGeom prst="line">
                <a:avLst/>
              </a:prstGeom>
              <a:ln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Zone de texte 14"/>
              <p:cNvSpPr txBox="1"/>
              <p:nvPr/>
            </p:nvSpPr>
            <p:spPr>
              <a:xfrm rot="10800000">
                <a:off x="1768178" y="66964"/>
                <a:ext cx="379730" cy="260350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11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M1</a:t>
                </a:r>
              </a:p>
            </p:txBody>
          </p:sp>
          <p:sp>
            <p:nvSpPr>
              <p:cNvPr id="16" name="Zone de texte 15"/>
              <p:cNvSpPr txBox="1"/>
              <p:nvPr/>
            </p:nvSpPr>
            <p:spPr>
              <a:xfrm rot="10800000">
                <a:off x="3074602" y="29467"/>
                <a:ext cx="379730" cy="260350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11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M2</a:t>
                </a:r>
              </a:p>
            </p:txBody>
          </p:sp>
          <p:sp>
            <p:nvSpPr>
              <p:cNvPr id="17" name="Zone de texte 16"/>
              <p:cNvSpPr txBox="1"/>
              <p:nvPr/>
            </p:nvSpPr>
            <p:spPr>
              <a:xfrm rot="10800000">
                <a:off x="1298670" y="1422387"/>
                <a:ext cx="379730" cy="260350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11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M3</a:t>
                </a:r>
              </a:p>
            </p:txBody>
          </p:sp>
          <p:sp>
            <p:nvSpPr>
              <p:cNvPr id="18" name="Zone de texte 17"/>
              <p:cNvSpPr txBox="1"/>
              <p:nvPr/>
            </p:nvSpPr>
            <p:spPr>
              <a:xfrm rot="10800000">
                <a:off x="4292418" y="1421619"/>
                <a:ext cx="379730" cy="260350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11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M4</a:t>
                </a:r>
              </a:p>
            </p:txBody>
          </p:sp>
          <p:cxnSp>
            <p:nvCxnSpPr>
              <p:cNvPr id="19" name="Connecteur droit 18"/>
              <p:cNvCxnSpPr/>
              <p:nvPr/>
            </p:nvCxnSpPr>
            <p:spPr>
              <a:xfrm flipV="1">
                <a:off x="2787650" y="408547"/>
                <a:ext cx="2413000" cy="1"/>
              </a:xfrm>
              <a:prstGeom prst="line">
                <a:avLst/>
              </a:prstGeom>
              <a:ln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Connecteur droit 19"/>
              <p:cNvCxnSpPr/>
              <p:nvPr/>
            </p:nvCxnSpPr>
            <p:spPr>
              <a:xfrm flipV="1">
                <a:off x="2787650" y="1470062"/>
                <a:ext cx="2413000" cy="1"/>
              </a:xfrm>
              <a:prstGeom prst="line">
                <a:avLst/>
              </a:prstGeom>
              <a:ln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Connecteur droit avec flèche 20"/>
              <p:cNvCxnSpPr/>
              <p:nvPr/>
            </p:nvCxnSpPr>
            <p:spPr>
              <a:xfrm>
                <a:off x="5029200" y="409864"/>
                <a:ext cx="0" cy="1063433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Zone de texte 21"/>
              <p:cNvSpPr txBox="1"/>
              <p:nvPr/>
            </p:nvSpPr>
            <p:spPr>
              <a:xfrm rot="10800000">
                <a:off x="4733542" y="782782"/>
                <a:ext cx="271145" cy="260350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110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24" name="Zone de texte 26"/>
              <p:cNvSpPr txBox="1"/>
              <p:nvPr/>
            </p:nvSpPr>
            <p:spPr>
              <a:xfrm rot="10800000">
                <a:off x="2258237" y="836292"/>
                <a:ext cx="283845" cy="260350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800" b="1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L2</a:t>
                </a:r>
                <a:endParaRPr lang="fr-FR" sz="11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Zone de texte 28"/>
              <p:cNvSpPr txBox="1"/>
              <p:nvPr/>
            </p:nvSpPr>
            <p:spPr>
              <a:xfrm rot="10800000">
                <a:off x="2748976" y="1349472"/>
                <a:ext cx="283845" cy="260350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800" b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L3</a:t>
                </a:r>
                <a:endParaRPr lang="fr-FR" sz="110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Zone de texte 30"/>
              <p:cNvSpPr txBox="1"/>
              <p:nvPr/>
            </p:nvSpPr>
            <p:spPr>
              <a:xfrm rot="10800000">
                <a:off x="3009213" y="819741"/>
                <a:ext cx="283845" cy="260350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800" b="1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L4</a:t>
                </a:r>
                <a:endParaRPr lang="fr-FR" sz="11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Forme libre 26"/>
              <p:cNvSpPr/>
              <p:nvPr/>
            </p:nvSpPr>
            <p:spPr>
              <a:xfrm>
                <a:off x="3826798" y="1292514"/>
                <a:ext cx="78452" cy="177800"/>
              </a:xfrm>
              <a:custGeom>
                <a:avLst/>
                <a:gdLst>
                  <a:gd name="connsiteX0" fmla="*/ 27652 w 78452"/>
                  <a:gd name="connsiteY0" fmla="*/ 177800 h 177800"/>
                  <a:gd name="connsiteX1" fmla="*/ 2252 w 78452"/>
                  <a:gd name="connsiteY1" fmla="*/ 82550 h 177800"/>
                  <a:gd name="connsiteX2" fmla="*/ 78452 w 78452"/>
                  <a:gd name="connsiteY2" fmla="*/ 0 h 177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78452" h="177800">
                    <a:moveTo>
                      <a:pt x="27652" y="177800"/>
                    </a:moveTo>
                    <a:cubicBezTo>
                      <a:pt x="10718" y="144991"/>
                      <a:pt x="-6215" y="112183"/>
                      <a:pt x="2252" y="82550"/>
                    </a:cubicBezTo>
                    <a:cubicBezTo>
                      <a:pt x="10719" y="52917"/>
                      <a:pt x="44585" y="26458"/>
                      <a:pt x="78452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fr-FR"/>
              </a:p>
            </p:txBody>
          </p:sp>
          <p:sp>
            <p:nvSpPr>
              <p:cNvPr id="28" name="Zone de texte 36"/>
              <p:cNvSpPr txBox="1"/>
              <p:nvPr/>
            </p:nvSpPr>
            <p:spPr>
              <a:xfrm rot="10800000">
                <a:off x="3512934" y="1152113"/>
                <a:ext cx="309880" cy="260350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800" b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Θ1</a:t>
                </a:r>
                <a:endParaRPr lang="fr-FR" sz="110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Zone de texte 37"/>
              <p:cNvSpPr txBox="1"/>
              <p:nvPr/>
            </p:nvSpPr>
            <p:spPr>
              <a:xfrm rot="10800000">
                <a:off x="2290745" y="112614"/>
                <a:ext cx="309880" cy="260350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800" b="1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Θ1</a:t>
                </a:r>
                <a:endParaRPr lang="fr-FR" sz="11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Zone de texte 38"/>
              <p:cNvSpPr txBox="1"/>
              <p:nvPr/>
            </p:nvSpPr>
            <p:spPr>
              <a:xfrm rot="10800000">
                <a:off x="1980865" y="1189724"/>
                <a:ext cx="309880" cy="260350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800" b="1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Θ2</a:t>
                </a:r>
                <a:endParaRPr lang="fr-FR" sz="11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Zone de texte 39"/>
              <p:cNvSpPr txBox="1"/>
              <p:nvPr/>
            </p:nvSpPr>
            <p:spPr>
              <a:xfrm rot="10800000">
                <a:off x="2685694" y="103144"/>
                <a:ext cx="309880" cy="260350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800" b="1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Θ2</a:t>
                </a:r>
                <a:endParaRPr lang="fr-FR" sz="11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Forme libre 31"/>
              <p:cNvSpPr/>
              <p:nvPr/>
            </p:nvSpPr>
            <p:spPr>
              <a:xfrm>
                <a:off x="2425700" y="416214"/>
                <a:ext cx="31750" cy="133350"/>
              </a:xfrm>
              <a:custGeom>
                <a:avLst/>
                <a:gdLst>
                  <a:gd name="connsiteX0" fmla="*/ 31750 w 31750"/>
                  <a:gd name="connsiteY0" fmla="*/ 0 h 133350"/>
                  <a:gd name="connsiteX1" fmla="*/ 25400 w 31750"/>
                  <a:gd name="connsiteY1" fmla="*/ 95250 h 133350"/>
                  <a:gd name="connsiteX2" fmla="*/ 0 w 31750"/>
                  <a:gd name="connsiteY2" fmla="*/ 133350 h 1333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1750" h="133350">
                    <a:moveTo>
                      <a:pt x="31750" y="0"/>
                    </a:moveTo>
                    <a:cubicBezTo>
                      <a:pt x="31221" y="36512"/>
                      <a:pt x="30692" y="73025"/>
                      <a:pt x="25400" y="95250"/>
                    </a:cubicBezTo>
                    <a:cubicBezTo>
                      <a:pt x="20108" y="117475"/>
                      <a:pt x="10054" y="125412"/>
                      <a:pt x="0" y="13335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fr-FR"/>
              </a:p>
            </p:txBody>
          </p:sp>
          <p:sp>
            <p:nvSpPr>
              <p:cNvPr id="33" name="Forme libre 32"/>
              <p:cNvSpPr/>
              <p:nvPr/>
            </p:nvSpPr>
            <p:spPr>
              <a:xfrm>
                <a:off x="2896451" y="416214"/>
                <a:ext cx="62649" cy="101600"/>
              </a:xfrm>
              <a:custGeom>
                <a:avLst/>
                <a:gdLst>
                  <a:gd name="connsiteX0" fmla="*/ 62649 w 62649"/>
                  <a:gd name="connsiteY0" fmla="*/ 101600 h 101600"/>
                  <a:gd name="connsiteX1" fmla="*/ 5499 w 62649"/>
                  <a:gd name="connsiteY1" fmla="*/ 82550 h 101600"/>
                  <a:gd name="connsiteX2" fmla="*/ 5499 w 62649"/>
                  <a:gd name="connsiteY2" fmla="*/ 0 h 10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2649" h="101600">
                    <a:moveTo>
                      <a:pt x="62649" y="101600"/>
                    </a:moveTo>
                    <a:cubicBezTo>
                      <a:pt x="38836" y="100541"/>
                      <a:pt x="15024" y="99483"/>
                      <a:pt x="5499" y="82550"/>
                    </a:cubicBezTo>
                    <a:cubicBezTo>
                      <a:pt x="-4026" y="65617"/>
                      <a:pt x="736" y="32808"/>
                      <a:pt x="5499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fr-FR"/>
              </a:p>
            </p:txBody>
          </p:sp>
          <p:sp>
            <p:nvSpPr>
              <p:cNvPr id="34" name="Forme libre 33"/>
              <p:cNvSpPr/>
              <p:nvPr/>
            </p:nvSpPr>
            <p:spPr>
              <a:xfrm>
                <a:off x="1968500" y="1336964"/>
                <a:ext cx="76571" cy="139700"/>
              </a:xfrm>
              <a:custGeom>
                <a:avLst/>
                <a:gdLst>
                  <a:gd name="connsiteX0" fmla="*/ 0 w 76571"/>
                  <a:gd name="connsiteY0" fmla="*/ 0 h 139700"/>
                  <a:gd name="connsiteX1" fmla="*/ 69850 w 76571"/>
                  <a:gd name="connsiteY1" fmla="*/ 25400 h 139700"/>
                  <a:gd name="connsiteX2" fmla="*/ 69850 w 76571"/>
                  <a:gd name="connsiteY2" fmla="*/ 139700 h 1397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76571" h="139700">
                    <a:moveTo>
                      <a:pt x="0" y="0"/>
                    </a:moveTo>
                    <a:cubicBezTo>
                      <a:pt x="29104" y="1058"/>
                      <a:pt x="58208" y="2117"/>
                      <a:pt x="69850" y="25400"/>
                    </a:cubicBezTo>
                    <a:cubicBezTo>
                      <a:pt x="81492" y="48683"/>
                      <a:pt x="75671" y="94191"/>
                      <a:pt x="69850" y="13970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fr-FR"/>
              </a:p>
            </p:txBody>
          </p:sp>
          <p:cxnSp>
            <p:nvCxnSpPr>
              <p:cNvPr id="35" name="Connecteur droit 34"/>
              <p:cNvCxnSpPr/>
              <p:nvPr/>
            </p:nvCxnSpPr>
            <p:spPr>
              <a:xfrm flipV="1">
                <a:off x="2726690" y="693809"/>
                <a:ext cx="2484000" cy="1"/>
              </a:xfrm>
              <a:prstGeom prst="line">
                <a:avLst/>
              </a:prstGeom>
              <a:ln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" name="Zone de texte 47"/>
              <p:cNvSpPr txBox="1"/>
              <p:nvPr/>
            </p:nvSpPr>
            <p:spPr>
              <a:xfrm rot="10800000">
                <a:off x="4299387" y="343082"/>
                <a:ext cx="304800" cy="260350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800" b="1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D1</a:t>
                </a:r>
                <a:endParaRPr lang="fr-FR" sz="11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Zone de texte 48"/>
              <p:cNvSpPr txBox="1"/>
              <p:nvPr/>
            </p:nvSpPr>
            <p:spPr>
              <a:xfrm rot="10800000">
                <a:off x="2348959" y="494817"/>
                <a:ext cx="335915" cy="260350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800" b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Θ’3</a:t>
                </a:r>
                <a:endParaRPr lang="fr-FR" sz="110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Zone de texte 49"/>
              <p:cNvSpPr txBox="1"/>
              <p:nvPr/>
            </p:nvSpPr>
            <p:spPr>
              <a:xfrm rot="10800000">
                <a:off x="2689860" y="443686"/>
                <a:ext cx="359410" cy="260350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800" b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Θ’’3</a:t>
                </a:r>
                <a:endParaRPr lang="fr-FR" sz="110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Zone de texte 50"/>
              <p:cNvSpPr txBox="1"/>
              <p:nvPr/>
            </p:nvSpPr>
            <p:spPr>
              <a:xfrm rot="10800000">
                <a:off x="4317810" y="834395"/>
                <a:ext cx="304800" cy="260350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800" b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D2</a:t>
                </a:r>
                <a:endParaRPr lang="fr-FR" sz="110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Zone de texte 26"/>
              <p:cNvSpPr txBox="1"/>
              <p:nvPr/>
            </p:nvSpPr>
            <p:spPr>
              <a:xfrm rot="10800000">
                <a:off x="2455545" y="261938"/>
                <a:ext cx="283845" cy="260350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800" b="1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L1</a:t>
                </a:r>
                <a:endParaRPr lang="fr-FR" sz="11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1" name="Forme libre 40"/>
            <p:cNvSpPr/>
            <p:nvPr/>
          </p:nvSpPr>
          <p:spPr>
            <a:xfrm>
              <a:off x="5529582" y="1231686"/>
              <a:ext cx="80010" cy="45085"/>
            </a:xfrm>
            <a:custGeom>
              <a:avLst/>
              <a:gdLst>
                <a:gd name="connsiteX0" fmla="*/ 80433 w 80433"/>
                <a:gd name="connsiteY0" fmla="*/ 7135 h 45235"/>
                <a:gd name="connsiteX1" fmla="*/ 29633 w 80433"/>
                <a:gd name="connsiteY1" fmla="*/ 2902 h 45235"/>
                <a:gd name="connsiteX2" fmla="*/ 0 w 80433"/>
                <a:gd name="connsiteY2" fmla="*/ 45235 h 452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0433" h="45235">
                  <a:moveTo>
                    <a:pt x="80433" y="7135"/>
                  </a:moveTo>
                  <a:cubicBezTo>
                    <a:pt x="61735" y="1843"/>
                    <a:pt x="43038" y="-3448"/>
                    <a:pt x="29633" y="2902"/>
                  </a:cubicBezTo>
                  <a:cubicBezTo>
                    <a:pt x="16228" y="9252"/>
                    <a:pt x="8114" y="27243"/>
                    <a:pt x="0" y="45235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42" name="Forme libre 41"/>
            <p:cNvSpPr/>
            <p:nvPr/>
          </p:nvSpPr>
          <p:spPr>
            <a:xfrm>
              <a:off x="5615942" y="1229146"/>
              <a:ext cx="80010" cy="50800"/>
            </a:xfrm>
            <a:custGeom>
              <a:avLst/>
              <a:gdLst>
                <a:gd name="connsiteX0" fmla="*/ 0 w 80545"/>
                <a:gd name="connsiteY0" fmla="*/ 4480 h 51047"/>
                <a:gd name="connsiteX1" fmla="*/ 67733 w 80545"/>
                <a:gd name="connsiteY1" fmla="*/ 4480 h 51047"/>
                <a:gd name="connsiteX2" fmla="*/ 80433 w 80545"/>
                <a:gd name="connsiteY2" fmla="*/ 51047 h 510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0545" h="51047">
                  <a:moveTo>
                    <a:pt x="0" y="4480"/>
                  </a:moveTo>
                  <a:cubicBezTo>
                    <a:pt x="27164" y="599"/>
                    <a:pt x="54328" y="-3281"/>
                    <a:pt x="67733" y="4480"/>
                  </a:cubicBezTo>
                  <a:cubicBezTo>
                    <a:pt x="81138" y="12241"/>
                    <a:pt x="80785" y="31644"/>
                    <a:pt x="80433" y="51047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</p:grpSp>
      <p:sp>
        <p:nvSpPr>
          <p:cNvPr id="44" name="Rectangle 58"/>
          <p:cNvSpPr>
            <a:spLocks noChangeArrowheads="1"/>
          </p:cNvSpPr>
          <p:nvPr/>
        </p:nvSpPr>
        <p:spPr bwMode="auto">
          <a:xfrm>
            <a:off x="0" y="22796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604836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Zone de dessin 1"/>
          <p:cNvGrpSpPr/>
          <p:nvPr/>
        </p:nvGrpSpPr>
        <p:grpSpPr>
          <a:xfrm rot="10800000">
            <a:off x="2017644" y="356776"/>
            <a:ext cx="8100393" cy="4084599"/>
            <a:chOff x="0" y="0"/>
            <a:chExt cx="5747323" cy="2109044"/>
          </a:xfrm>
        </p:grpSpPr>
        <p:sp>
          <p:nvSpPr>
            <p:cNvPr id="5" name="Rectangle 4"/>
            <p:cNvSpPr/>
            <p:nvPr/>
          </p:nvSpPr>
          <p:spPr>
            <a:xfrm>
              <a:off x="0" y="0"/>
              <a:ext cx="5486400" cy="1821815"/>
            </a:xfrm>
            <a:prstGeom prst="rect">
              <a:avLst/>
            </a:prstGeom>
          </p:spPr>
        </p:sp>
        <p:sp>
          <p:nvSpPr>
            <p:cNvPr id="6" name="Rectangle 5"/>
            <p:cNvSpPr/>
            <p:nvPr/>
          </p:nvSpPr>
          <p:spPr>
            <a:xfrm rot="1537951">
              <a:off x="2123963" y="136306"/>
              <a:ext cx="94807" cy="54156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7" name="Rectangle 6"/>
            <p:cNvSpPr/>
            <p:nvPr/>
          </p:nvSpPr>
          <p:spPr>
            <a:xfrm rot="20062049" flipV="1">
              <a:off x="3057413" y="136306"/>
              <a:ext cx="94807" cy="54156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8" name="Organigramme : Données stockées 7"/>
            <p:cNvSpPr/>
            <p:nvPr/>
          </p:nvSpPr>
          <p:spPr>
            <a:xfrm rot="19987038">
              <a:off x="1667312" y="1299326"/>
              <a:ext cx="126507" cy="411480"/>
            </a:xfrm>
            <a:prstGeom prst="flowChartOnlineStorag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9" name="Organigramme : Données stockées 8"/>
            <p:cNvSpPr/>
            <p:nvPr/>
          </p:nvSpPr>
          <p:spPr>
            <a:xfrm rot="1612962" flipH="1">
              <a:off x="4252148" y="1286625"/>
              <a:ext cx="126507" cy="411480"/>
            </a:xfrm>
            <a:prstGeom prst="flowChartOnlineStorag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cxnSp>
          <p:nvCxnSpPr>
            <p:cNvPr id="10" name="Connecteur droit 9"/>
            <p:cNvCxnSpPr/>
            <p:nvPr/>
          </p:nvCxnSpPr>
          <p:spPr>
            <a:xfrm>
              <a:off x="385624" y="409864"/>
              <a:ext cx="521065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Connecteur droit 10"/>
            <p:cNvCxnSpPr>
              <a:stCxn id="7" idx="1"/>
            </p:cNvCxnSpPr>
            <p:nvPr/>
          </p:nvCxnSpPr>
          <p:spPr>
            <a:xfrm rot="10800000" flipV="1">
              <a:off x="949798" y="422014"/>
              <a:ext cx="2112281" cy="168703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Connecteur droit 11"/>
            <p:cNvCxnSpPr>
              <a:stCxn id="8" idx="3"/>
            </p:cNvCxnSpPr>
            <p:nvPr/>
          </p:nvCxnSpPr>
          <p:spPr>
            <a:xfrm rot="10800000" flipH="1" flipV="1">
              <a:off x="1768177" y="1491190"/>
              <a:ext cx="3979146" cy="117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Connecteur droit 12"/>
            <p:cNvCxnSpPr>
              <a:stCxn id="9" idx="3"/>
            </p:cNvCxnSpPr>
            <p:nvPr/>
          </p:nvCxnSpPr>
          <p:spPr>
            <a:xfrm rot="10800000">
              <a:off x="1646549" y="121555"/>
              <a:ext cx="2631240" cy="135693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Zone de texte 14"/>
            <p:cNvSpPr txBox="1"/>
            <p:nvPr/>
          </p:nvSpPr>
          <p:spPr>
            <a:xfrm rot="10800000">
              <a:off x="1768178" y="66964"/>
              <a:ext cx="379730" cy="26035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fr-FR" sz="11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M1</a:t>
              </a:r>
            </a:p>
          </p:txBody>
        </p:sp>
        <p:sp>
          <p:nvSpPr>
            <p:cNvPr id="16" name="Zone de texte 15"/>
            <p:cNvSpPr txBox="1"/>
            <p:nvPr/>
          </p:nvSpPr>
          <p:spPr>
            <a:xfrm rot="10800000">
              <a:off x="3074602" y="29467"/>
              <a:ext cx="379730" cy="26035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fr-FR" sz="11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M2</a:t>
              </a:r>
            </a:p>
          </p:txBody>
        </p:sp>
        <p:sp>
          <p:nvSpPr>
            <p:cNvPr id="17" name="Zone de texte 16"/>
            <p:cNvSpPr txBox="1"/>
            <p:nvPr/>
          </p:nvSpPr>
          <p:spPr>
            <a:xfrm rot="10800000">
              <a:off x="1402294" y="1540262"/>
              <a:ext cx="379730" cy="26035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fr-FR" sz="11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M3</a:t>
              </a:r>
            </a:p>
          </p:txBody>
        </p:sp>
        <p:sp>
          <p:nvSpPr>
            <p:cNvPr id="18" name="Zone de texte 17"/>
            <p:cNvSpPr txBox="1"/>
            <p:nvPr/>
          </p:nvSpPr>
          <p:spPr>
            <a:xfrm rot="10800000">
              <a:off x="4180573" y="1492365"/>
              <a:ext cx="379730" cy="26035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fr-FR" sz="11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M4</a:t>
              </a:r>
            </a:p>
          </p:txBody>
        </p:sp>
        <p:sp>
          <p:nvSpPr>
            <p:cNvPr id="27" name="Forme libre 26"/>
            <p:cNvSpPr/>
            <p:nvPr/>
          </p:nvSpPr>
          <p:spPr>
            <a:xfrm>
              <a:off x="3826798" y="1292514"/>
              <a:ext cx="78452" cy="177800"/>
            </a:xfrm>
            <a:custGeom>
              <a:avLst/>
              <a:gdLst>
                <a:gd name="connsiteX0" fmla="*/ 27652 w 78452"/>
                <a:gd name="connsiteY0" fmla="*/ 177800 h 177800"/>
                <a:gd name="connsiteX1" fmla="*/ 2252 w 78452"/>
                <a:gd name="connsiteY1" fmla="*/ 82550 h 177800"/>
                <a:gd name="connsiteX2" fmla="*/ 78452 w 78452"/>
                <a:gd name="connsiteY2" fmla="*/ 0 h 17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8452" h="177800">
                  <a:moveTo>
                    <a:pt x="27652" y="177800"/>
                  </a:moveTo>
                  <a:cubicBezTo>
                    <a:pt x="10718" y="144991"/>
                    <a:pt x="-6215" y="112183"/>
                    <a:pt x="2252" y="82550"/>
                  </a:cubicBezTo>
                  <a:cubicBezTo>
                    <a:pt x="10719" y="52917"/>
                    <a:pt x="44585" y="26458"/>
                    <a:pt x="78452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28" name="Zone de texte 36"/>
            <p:cNvSpPr txBox="1"/>
            <p:nvPr/>
          </p:nvSpPr>
          <p:spPr>
            <a:xfrm rot="10800000">
              <a:off x="3512934" y="1152113"/>
              <a:ext cx="309880" cy="26035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fr-FR" sz="1100" b="1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Θ1</a:t>
              </a:r>
              <a:endParaRPr lang="fr-FR" sz="11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Zone de texte 37"/>
            <p:cNvSpPr txBox="1"/>
            <p:nvPr/>
          </p:nvSpPr>
          <p:spPr>
            <a:xfrm rot="10800000">
              <a:off x="2290745" y="112614"/>
              <a:ext cx="309880" cy="26035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fr-FR" sz="800" b="1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Θ1</a:t>
              </a:r>
              <a:endParaRPr lang="fr-FR" sz="11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Zone de texte 38"/>
            <p:cNvSpPr txBox="1"/>
            <p:nvPr/>
          </p:nvSpPr>
          <p:spPr>
            <a:xfrm rot="10800000">
              <a:off x="1980865" y="1189724"/>
              <a:ext cx="309880" cy="26035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fr-FR" sz="1100" b="1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Θ2</a:t>
              </a:r>
              <a:endParaRPr lang="fr-FR" sz="11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Zone de texte 39"/>
            <p:cNvSpPr txBox="1"/>
            <p:nvPr/>
          </p:nvSpPr>
          <p:spPr>
            <a:xfrm rot="10800000">
              <a:off x="2685694" y="103144"/>
              <a:ext cx="309880" cy="26035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fr-FR" sz="800" b="1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Θ2</a:t>
              </a:r>
              <a:endParaRPr lang="fr-FR" sz="11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Forme libre 31"/>
            <p:cNvSpPr/>
            <p:nvPr/>
          </p:nvSpPr>
          <p:spPr>
            <a:xfrm>
              <a:off x="2425013" y="416214"/>
              <a:ext cx="32438" cy="106264"/>
            </a:xfrm>
            <a:custGeom>
              <a:avLst/>
              <a:gdLst>
                <a:gd name="connsiteX0" fmla="*/ 31750 w 31750"/>
                <a:gd name="connsiteY0" fmla="*/ 0 h 133350"/>
                <a:gd name="connsiteX1" fmla="*/ 25400 w 31750"/>
                <a:gd name="connsiteY1" fmla="*/ 95250 h 133350"/>
                <a:gd name="connsiteX2" fmla="*/ 0 w 31750"/>
                <a:gd name="connsiteY2" fmla="*/ 133350 h 133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750" h="133350">
                  <a:moveTo>
                    <a:pt x="31750" y="0"/>
                  </a:moveTo>
                  <a:cubicBezTo>
                    <a:pt x="31221" y="36512"/>
                    <a:pt x="30692" y="73025"/>
                    <a:pt x="25400" y="95250"/>
                  </a:cubicBezTo>
                  <a:cubicBezTo>
                    <a:pt x="20108" y="117475"/>
                    <a:pt x="10054" y="125412"/>
                    <a:pt x="0" y="13335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33" name="Forme libre 32"/>
            <p:cNvSpPr/>
            <p:nvPr/>
          </p:nvSpPr>
          <p:spPr>
            <a:xfrm>
              <a:off x="2896451" y="416214"/>
              <a:ext cx="62649" cy="101600"/>
            </a:xfrm>
            <a:custGeom>
              <a:avLst/>
              <a:gdLst>
                <a:gd name="connsiteX0" fmla="*/ 62649 w 62649"/>
                <a:gd name="connsiteY0" fmla="*/ 101600 h 101600"/>
                <a:gd name="connsiteX1" fmla="*/ 5499 w 62649"/>
                <a:gd name="connsiteY1" fmla="*/ 82550 h 101600"/>
                <a:gd name="connsiteX2" fmla="*/ 5499 w 62649"/>
                <a:gd name="connsiteY2" fmla="*/ 0 h 101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2649" h="101600">
                  <a:moveTo>
                    <a:pt x="62649" y="101600"/>
                  </a:moveTo>
                  <a:cubicBezTo>
                    <a:pt x="38836" y="100541"/>
                    <a:pt x="15024" y="99483"/>
                    <a:pt x="5499" y="82550"/>
                  </a:cubicBezTo>
                  <a:cubicBezTo>
                    <a:pt x="-4026" y="65617"/>
                    <a:pt x="736" y="32808"/>
                    <a:pt x="5499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34" name="Forme libre 33"/>
            <p:cNvSpPr/>
            <p:nvPr/>
          </p:nvSpPr>
          <p:spPr>
            <a:xfrm>
              <a:off x="1968500" y="1336964"/>
              <a:ext cx="76571" cy="139700"/>
            </a:xfrm>
            <a:custGeom>
              <a:avLst/>
              <a:gdLst>
                <a:gd name="connsiteX0" fmla="*/ 0 w 76571"/>
                <a:gd name="connsiteY0" fmla="*/ 0 h 139700"/>
                <a:gd name="connsiteX1" fmla="*/ 69850 w 76571"/>
                <a:gd name="connsiteY1" fmla="*/ 25400 h 139700"/>
                <a:gd name="connsiteX2" fmla="*/ 69850 w 76571"/>
                <a:gd name="connsiteY2" fmla="*/ 139700 h 139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6571" h="139700">
                  <a:moveTo>
                    <a:pt x="0" y="0"/>
                  </a:moveTo>
                  <a:cubicBezTo>
                    <a:pt x="29104" y="1058"/>
                    <a:pt x="58208" y="2117"/>
                    <a:pt x="69850" y="25400"/>
                  </a:cubicBezTo>
                  <a:cubicBezTo>
                    <a:pt x="81492" y="48683"/>
                    <a:pt x="75671" y="94191"/>
                    <a:pt x="69850" y="1397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</p:grpSp>
      <p:sp>
        <p:nvSpPr>
          <p:cNvPr id="44" name="Rectangle 58"/>
          <p:cNvSpPr>
            <a:spLocks noChangeArrowheads="1"/>
          </p:cNvSpPr>
          <p:nvPr/>
        </p:nvSpPr>
        <p:spPr bwMode="auto">
          <a:xfrm>
            <a:off x="0" y="22796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2612809" y="347870"/>
            <a:ext cx="5961054" cy="4093505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/>
          </a:p>
        </p:txBody>
      </p:sp>
      <p:cxnSp>
        <p:nvCxnSpPr>
          <p:cNvPr id="51" name="Connecteur droit avec flèche 50"/>
          <p:cNvCxnSpPr/>
          <p:nvPr/>
        </p:nvCxnSpPr>
        <p:spPr>
          <a:xfrm>
            <a:off x="2583472" y="4641574"/>
            <a:ext cx="5961054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Zone de texte 17"/>
          <p:cNvSpPr txBox="1"/>
          <p:nvPr/>
        </p:nvSpPr>
        <p:spPr>
          <a:xfrm>
            <a:off x="5166837" y="4649541"/>
            <a:ext cx="986412" cy="298540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r-FR" sz="11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L0 = 1010 mm</a:t>
            </a:r>
          </a:p>
        </p:txBody>
      </p:sp>
      <p:cxnSp>
        <p:nvCxnSpPr>
          <p:cNvPr id="53" name="Connecteur droit avec flèche 52"/>
          <p:cNvCxnSpPr/>
          <p:nvPr/>
        </p:nvCxnSpPr>
        <p:spPr>
          <a:xfrm>
            <a:off x="8730533" y="557924"/>
            <a:ext cx="20065" cy="3063924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Zone de texte 17"/>
          <p:cNvSpPr txBox="1"/>
          <p:nvPr/>
        </p:nvSpPr>
        <p:spPr>
          <a:xfrm>
            <a:off x="8779373" y="1987959"/>
            <a:ext cx="743249" cy="298540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r-FR" sz="11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DR = 120 mm</a:t>
            </a:r>
          </a:p>
        </p:txBody>
      </p:sp>
      <p:cxnSp>
        <p:nvCxnSpPr>
          <p:cNvPr id="66" name="Connecteur droit avec flèche 65"/>
          <p:cNvCxnSpPr>
            <a:stCxn id="8" idx="1"/>
          </p:cNvCxnSpPr>
          <p:nvPr/>
        </p:nvCxnSpPr>
        <p:spPr>
          <a:xfrm flipV="1">
            <a:off x="7758460" y="1458340"/>
            <a:ext cx="786066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Zone de texte 17"/>
          <p:cNvSpPr txBox="1"/>
          <p:nvPr/>
        </p:nvSpPr>
        <p:spPr>
          <a:xfrm>
            <a:off x="8019610" y="1509269"/>
            <a:ext cx="743249" cy="298540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r-FR" sz="11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LM3</a:t>
            </a:r>
          </a:p>
        </p:txBody>
      </p:sp>
      <p:cxnSp>
        <p:nvCxnSpPr>
          <p:cNvPr id="68" name="Connecteur droit avec flèche 67"/>
          <p:cNvCxnSpPr/>
          <p:nvPr/>
        </p:nvCxnSpPr>
        <p:spPr>
          <a:xfrm flipV="1">
            <a:off x="2612809" y="1454217"/>
            <a:ext cx="1345444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Zone de texte 17"/>
          <p:cNvSpPr txBox="1"/>
          <p:nvPr/>
        </p:nvSpPr>
        <p:spPr>
          <a:xfrm>
            <a:off x="3021973" y="1588030"/>
            <a:ext cx="743249" cy="298540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r-FR" sz="11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LM4</a:t>
            </a:r>
          </a:p>
        </p:txBody>
      </p:sp>
      <p:sp>
        <p:nvSpPr>
          <p:cNvPr id="71" name="Zone de texte 17"/>
          <p:cNvSpPr txBox="1"/>
          <p:nvPr/>
        </p:nvSpPr>
        <p:spPr>
          <a:xfrm>
            <a:off x="5842758" y="1325369"/>
            <a:ext cx="743249" cy="298540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r-FR" sz="1100" b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L3</a:t>
            </a:r>
          </a:p>
        </p:txBody>
      </p:sp>
      <p:cxnSp>
        <p:nvCxnSpPr>
          <p:cNvPr id="42" name="Connecteur droit avec flèche 41"/>
          <p:cNvCxnSpPr/>
          <p:nvPr/>
        </p:nvCxnSpPr>
        <p:spPr>
          <a:xfrm>
            <a:off x="7108412" y="3737394"/>
            <a:ext cx="1465451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Zone de texte 17"/>
          <p:cNvSpPr txBox="1"/>
          <p:nvPr/>
        </p:nvSpPr>
        <p:spPr>
          <a:xfrm>
            <a:off x="7745235" y="3766503"/>
            <a:ext cx="743249" cy="298540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r-FR" sz="11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LM1</a:t>
            </a:r>
          </a:p>
        </p:txBody>
      </p:sp>
      <p:cxnSp>
        <p:nvCxnSpPr>
          <p:cNvPr id="46" name="Connecteur droit avec flèche 45"/>
          <p:cNvCxnSpPr/>
          <p:nvPr/>
        </p:nvCxnSpPr>
        <p:spPr>
          <a:xfrm>
            <a:off x="2623384" y="3746906"/>
            <a:ext cx="304192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Zone de texte 17"/>
          <p:cNvSpPr txBox="1"/>
          <p:nvPr/>
        </p:nvSpPr>
        <p:spPr>
          <a:xfrm>
            <a:off x="3341284" y="3766503"/>
            <a:ext cx="743249" cy="298540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r-FR" sz="11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LM2</a:t>
            </a:r>
          </a:p>
        </p:txBody>
      </p:sp>
      <p:sp>
        <p:nvSpPr>
          <p:cNvPr id="48" name="Zone de texte 30"/>
          <p:cNvSpPr txBox="1"/>
          <p:nvPr/>
        </p:nvSpPr>
        <p:spPr>
          <a:xfrm>
            <a:off x="4948461" y="2362658"/>
            <a:ext cx="400057" cy="284541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r-FR" sz="1100" b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L4</a:t>
            </a:r>
            <a:endParaRPr lang="fr-FR" sz="11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0" name="Zone de texte 30"/>
          <p:cNvSpPr txBox="1"/>
          <p:nvPr/>
        </p:nvSpPr>
        <p:spPr>
          <a:xfrm>
            <a:off x="6190584" y="3418140"/>
            <a:ext cx="400057" cy="284541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r-FR" sz="1100" b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L1</a:t>
            </a:r>
            <a:endParaRPr lang="fr-FR" sz="11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4" name="Zone de texte 30"/>
          <p:cNvSpPr txBox="1"/>
          <p:nvPr/>
        </p:nvSpPr>
        <p:spPr>
          <a:xfrm>
            <a:off x="6955337" y="2363419"/>
            <a:ext cx="400057" cy="284541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r-FR" sz="1100" b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L2</a:t>
            </a:r>
            <a:endParaRPr lang="fr-FR" sz="11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ZoneTexte 13"/>
          <p:cNvSpPr txBox="1"/>
          <p:nvPr/>
        </p:nvSpPr>
        <p:spPr>
          <a:xfrm>
            <a:off x="78545" y="0"/>
            <a:ext cx="2135713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ata :</a:t>
            </a:r>
          </a:p>
          <a:p>
            <a:r>
              <a:rPr lang="en-US" dirty="0" err="1"/>
              <a:t>Frep</a:t>
            </a:r>
            <a:r>
              <a:rPr lang="en-US" dirty="0"/>
              <a:t> = 160,3084MHz</a:t>
            </a:r>
          </a:p>
          <a:p>
            <a:r>
              <a:rPr lang="en-US" dirty="0"/>
              <a:t>D = 7 cm</a:t>
            </a:r>
          </a:p>
          <a:p>
            <a:r>
              <a:rPr lang="en-US" dirty="0"/>
              <a:t>L0 = 1,01 m</a:t>
            </a:r>
          </a:p>
          <a:p>
            <a:r>
              <a:rPr lang="en-US" dirty="0"/>
              <a:t>DR = 12 cm</a:t>
            </a:r>
          </a:p>
          <a:p>
            <a:endParaRPr lang="en-US" dirty="0"/>
          </a:p>
          <a:p>
            <a:r>
              <a:rPr lang="en-US" dirty="0"/>
              <a:t>L3 = 0,505m</a:t>
            </a:r>
          </a:p>
        </p:txBody>
      </p:sp>
      <p:sp>
        <p:nvSpPr>
          <p:cNvPr id="59" name="ZoneTexte 58"/>
          <p:cNvSpPr txBox="1"/>
          <p:nvPr/>
        </p:nvSpPr>
        <p:spPr>
          <a:xfrm>
            <a:off x="142783" y="4069640"/>
            <a:ext cx="1203278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nknown :</a:t>
            </a:r>
          </a:p>
          <a:p>
            <a:r>
              <a:rPr lang="en-US" dirty="0"/>
              <a:t>Theta 2</a:t>
            </a:r>
          </a:p>
          <a:p>
            <a:r>
              <a:rPr lang="en-US" dirty="0"/>
              <a:t>L1</a:t>
            </a:r>
          </a:p>
          <a:p>
            <a:r>
              <a:rPr lang="en-US" dirty="0"/>
              <a:t>L2</a:t>
            </a:r>
          </a:p>
          <a:p>
            <a:r>
              <a:rPr lang="en-US" dirty="0"/>
              <a:t>L4</a:t>
            </a:r>
          </a:p>
          <a:p>
            <a:r>
              <a:rPr lang="en-US" dirty="0"/>
              <a:t>LM1</a:t>
            </a:r>
          </a:p>
          <a:p>
            <a:r>
              <a:rPr lang="en-US" dirty="0"/>
              <a:t>LM2</a:t>
            </a:r>
          </a:p>
          <a:p>
            <a:r>
              <a:rPr lang="en-US" dirty="0"/>
              <a:t>LM3</a:t>
            </a:r>
          </a:p>
          <a:p>
            <a:r>
              <a:rPr lang="en-US" dirty="0"/>
              <a:t>LM4</a:t>
            </a:r>
          </a:p>
        </p:txBody>
      </p:sp>
      <p:cxnSp>
        <p:nvCxnSpPr>
          <p:cNvPr id="60" name="Connecteur droit avec flèche 59"/>
          <p:cNvCxnSpPr/>
          <p:nvPr/>
        </p:nvCxnSpPr>
        <p:spPr>
          <a:xfrm rot="10800000">
            <a:off x="4282066" y="1593808"/>
            <a:ext cx="0" cy="2059558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Zone de texte 21"/>
          <p:cNvSpPr txBox="1"/>
          <p:nvPr/>
        </p:nvSpPr>
        <p:spPr>
          <a:xfrm>
            <a:off x="3455440" y="2510348"/>
            <a:ext cx="918638" cy="311295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r-FR" sz="11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D = 70 mm</a:t>
            </a:r>
          </a:p>
        </p:txBody>
      </p:sp>
      <p:graphicFrame>
        <p:nvGraphicFramePr>
          <p:cNvPr id="62" name="Obje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043668"/>
              </p:ext>
            </p:extLst>
          </p:nvPr>
        </p:nvGraphicFramePr>
        <p:xfrm>
          <a:off x="10174356" y="580474"/>
          <a:ext cx="1845562" cy="418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Equation" r:id="rId3" imgW="1650960" imgH="3835080" progId="Equation.DSMT4">
                  <p:embed/>
                </p:oleObj>
              </mc:Choice>
              <mc:Fallback>
                <p:oleObj name="Equation" r:id="rId3" imgW="1650960" imgH="3835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4356" y="580474"/>
                        <a:ext cx="1845562" cy="41845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ZoneTexte 63"/>
          <p:cNvSpPr txBox="1"/>
          <p:nvPr/>
        </p:nvSpPr>
        <p:spPr>
          <a:xfrm>
            <a:off x="143046" y="2591665"/>
            <a:ext cx="17740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can parameter :</a:t>
            </a:r>
          </a:p>
          <a:p>
            <a:r>
              <a:rPr lang="en-US" dirty="0"/>
              <a:t>Theta1</a:t>
            </a:r>
          </a:p>
        </p:txBody>
      </p:sp>
      <p:sp>
        <p:nvSpPr>
          <p:cNvPr id="55" name="ZoneTexte 54"/>
          <p:cNvSpPr txBox="1"/>
          <p:nvPr/>
        </p:nvSpPr>
        <p:spPr>
          <a:xfrm>
            <a:off x="10714831" y="193943"/>
            <a:ext cx="12243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quations :</a:t>
            </a:r>
          </a:p>
        </p:txBody>
      </p:sp>
    </p:spTree>
    <p:extLst>
      <p:ext uri="{BB962C8B-B14F-4D97-AF65-F5344CB8AC3E}">
        <p14:creationId xmlns:p14="http://schemas.microsoft.com/office/powerpoint/2010/main" val="267003095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58"/>
          <p:cNvSpPr>
            <a:spLocks noChangeArrowheads="1"/>
          </p:cNvSpPr>
          <p:nvPr/>
        </p:nvSpPr>
        <p:spPr bwMode="auto">
          <a:xfrm>
            <a:off x="0" y="22796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" name="Groupe 1"/>
          <p:cNvGrpSpPr/>
          <p:nvPr/>
        </p:nvGrpSpPr>
        <p:grpSpPr>
          <a:xfrm>
            <a:off x="178904" y="168967"/>
            <a:ext cx="6460435" cy="3627782"/>
            <a:chOff x="2017644" y="347870"/>
            <a:chExt cx="8100393" cy="4600211"/>
          </a:xfrm>
        </p:grpSpPr>
        <p:grpSp>
          <p:nvGrpSpPr>
            <p:cNvPr id="4" name="Zone de dessin 1"/>
            <p:cNvGrpSpPr/>
            <p:nvPr/>
          </p:nvGrpSpPr>
          <p:grpSpPr>
            <a:xfrm rot="10800000">
              <a:off x="2017644" y="356776"/>
              <a:ext cx="8100393" cy="4084599"/>
              <a:chOff x="0" y="0"/>
              <a:chExt cx="5747323" cy="2109044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0" y="0"/>
                <a:ext cx="5486400" cy="1821815"/>
              </a:xfrm>
              <a:prstGeom prst="rect">
                <a:avLst/>
              </a:prstGeom>
            </p:spPr>
          </p:sp>
          <p:sp>
            <p:nvSpPr>
              <p:cNvPr id="6" name="Rectangle 5"/>
              <p:cNvSpPr/>
              <p:nvPr/>
            </p:nvSpPr>
            <p:spPr>
              <a:xfrm rot="1537951">
                <a:off x="2123963" y="136306"/>
                <a:ext cx="94807" cy="54156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fr-FR" sz="1000"/>
              </a:p>
            </p:txBody>
          </p:sp>
          <p:sp>
            <p:nvSpPr>
              <p:cNvPr id="7" name="Rectangle 6"/>
              <p:cNvSpPr/>
              <p:nvPr/>
            </p:nvSpPr>
            <p:spPr>
              <a:xfrm rot="20062049" flipV="1">
                <a:off x="3057413" y="136306"/>
                <a:ext cx="94807" cy="54156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fr-FR" sz="1000"/>
              </a:p>
            </p:txBody>
          </p:sp>
          <p:sp>
            <p:nvSpPr>
              <p:cNvPr id="8" name="Organigramme : Données stockées 7"/>
              <p:cNvSpPr/>
              <p:nvPr/>
            </p:nvSpPr>
            <p:spPr>
              <a:xfrm rot="19987038">
                <a:off x="1667312" y="1299326"/>
                <a:ext cx="126507" cy="411480"/>
              </a:xfrm>
              <a:prstGeom prst="flowChartOnlineStorag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fr-FR" sz="1000"/>
              </a:p>
            </p:txBody>
          </p:sp>
          <p:sp>
            <p:nvSpPr>
              <p:cNvPr id="9" name="Organigramme : Données stockées 8"/>
              <p:cNvSpPr/>
              <p:nvPr/>
            </p:nvSpPr>
            <p:spPr>
              <a:xfrm rot="1612962" flipH="1">
                <a:off x="4252148" y="1286625"/>
                <a:ext cx="126507" cy="411480"/>
              </a:xfrm>
              <a:prstGeom prst="flowChartOnlineStorag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fr-FR" sz="1000"/>
              </a:p>
            </p:txBody>
          </p:sp>
          <p:cxnSp>
            <p:nvCxnSpPr>
              <p:cNvPr id="10" name="Connecteur droit 9"/>
              <p:cNvCxnSpPr/>
              <p:nvPr/>
            </p:nvCxnSpPr>
            <p:spPr>
              <a:xfrm>
                <a:off x="385624" y="409864"/>
                <a:ext cx="5210653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Connecteur droit 10"/>
              <p:cNvCxnSpPr>
                <a:stCxn id="7" idx="1"/>
              </p:cNvCxnSpPr>
              <p:nvPr/>
            </p:nvCxnSpPr>
            <p:spPr>
              <a:xfrm rot="10800000" flipV="1">
                <a:off x="949798" y="422014"/>
                <a:ext cx="2112281" cy="168703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Connecteur droit 11"/>
              <p:cNvCxnSpPr>
                <a:stCxn id="8" idx="3"/>
              </p:cNvCxnSpPr>
              <p:nvPr/>
            </p:nvCxnSpPr>
            <p:spPr>
              <a:xfrm rot="10800000" flipH="1" flipV="1">
                <a:off x="1768177" y="1491190"/>
                <a:ext cx="3979146" cy="117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Connecteur droit 12"/>
              <p:cNvCxnSpPr>
                <a:stCxn id="9" idx="3"/>
              </p:cNvCxnSpPr>
              <p:nvPr/>
            </p:nvCxnSpPr>
            <p:spPr>
              <a:xfrm rot="10800000">
                <a:off x="1646549" y="121555"/>
                <a:ext cx="2631240" cy="135693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Zone de texte 14"/>
              <p:cNvSpPr txBox="1"/>
              <p:nvPr/>
            </p:nvSpPr>
            <p:spPr>
              <a:xfrm rot="10800000">
                <a:off x="1768178" y="66964"/>
                <a:ext cx="379730" cy="260350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10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M1</a:t>
                </a:r>
              </a:p>
            </p:txBody>
          </p:sp>
          <p:sp>
            <p:nvSpPr>
              <p:cNvPr id="16" name="Zone de texte 15"/>
              <p:cNvSpPr txBox="1"/>
              <p:nvPr/>
            </p:nvSpPr>
            <p:spPr>
              <a:xfrm rot="10800000">
                <a:off x="3074602" y="29467"/>
                <a:ext cx="379730" cy="260350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10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M2</a:t>
                </a:r>
              </a:p>
            </p:txBody>
          </p:sp>
          <p:sp>
            <p:nvSpPr>
              <p:cNvPr id="17" name="Zone de texte 16"/>
              <p:cNvSpPr txBox="1"/>
              <p:nvPr/>
            </p:nvSpPr>
            <p:spPr>
              <a:xfrm rot="10800000">
                <a:off x="1402294" y="1540262"/>
                <a:ext cx="379730" cy="260350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10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M3</a:t>
                </a:r>
              </a:p>
            </p:txBody>
          </p:sp>
          <p:sp>
            <p:nvSpPr>
              <p:cNvPr id="18" name="Zone de texte 17"/>
              <p:cNvSpPr txBox="1"/>
              <p:nvPr/>
            </p:nvSpPr>
            <p:spPr>
              <a:xfrm rot="10800000">
                <a:off x="4180573" y="1492365"/>
                <a:ext cx="379730" cy="260350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10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M4</a:t>
                </a:r>
              </a:p>
            </p:txBody>
          </p:sp>
          <p:sp>
            <p:nvSpPr>
              <p:cNvPr id="27" name="Forme libre 26"/>
              <p:cNvSpPr/>
              <p:nvPr/>
            </p:nvSpPr>
            <p:spPr>
              <a:xfrm>
                <a:off x="3826798" y="1292514"/>
                <a:ext cx="78452" cy="177800"/>
              </a:xfrm>
              <a:custGeom>
                <a:avLst/>
                <a:gdLst>
                  <a:gd name="connsiteX0" fmla="*/ 27652 w 78452"/>
                  <a:gd name="connsiteY0" fmla="*/ 177800 h 177800"/>
                  <a:gd name="connsiteX1" fmla="*/ 2252 w 78452"/>
                  <a:gd name="connsiteY1" fmla="*/ 82550 h 177800"/>
                  <a:gd name="connsiteX2" fmla="*/ 78452 w 78452"/>
                  <a:gd name="connsiteY2" fmla="*/ 0 h 177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78452" h="177800">
                    <a:moveTo>
                      <a:pt x="27652" y="177800"/>
                    </a:moveTo>
                    <a:cubicBezTo>
                      <a:pt x="10718" y="144991"/>
                      <a:pt x="-6215" y="112183"/>
                      <a:pt x="2252" y="82550"/>
                    </a:cubicBezTo>
                    <a:cubicBezTo>
                      <a:pt x="10719" y="52917"/>
                      <a:pt x="44585" y="26458"/>
                      <a:pt x="78452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fr-FR" sz="1000"/>
              </a:p>
            </p:txBody>
          </p:sp>
          <p:sp>
            <p:nvSpPr>
              <p:cNvPr id="28" name="Zone de texte 36"/>
              <p:cNvSpPr txBox="1"/>
              <p:nvPr/>
            </p:nvSpPr>
            <p:spPr>
              <a:xfrm rot="10800000">
                <a:off x="3512934" y="1152113"/>
                <a:ext cx="309880" cy="260350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1000" b="1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Θ1</a:t>
                </a:r>
                <a:endParaRPr lang="fr-FR" sz="1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Zone de texte 37"/>
              <p:cNvSpPr txBox="1"/>
              <p:nvPr/>
            </p:nvSpPr>
            <p:spPr>
              <a:xfrm rot="10800000">
                <a:off x="2290745" y="112614"/>
                <a:ext cx="309880" cy="260350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1000" b="1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Θ1</a:t>
                </a:r>
                <a:endParaRPr lang="fr-FR" sz="1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Zone de texte 38"/>
              <p:cNvSpPr txBox="1"/>
              <p:nvPr/>
            </p:nvSpPr>
            <p:spPr>
              <a:xfrm rot="10800000">
                <a:off x="1980865" y="1189724"/>
                <a:ext cx="309880" cy="260350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1000" b="1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Θ2</a:t>
                </a:r>
                <a:endParaRPr lang="fr-FR" sz="1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Zone de texte 39"/>
              <p:cNvSpPr txBox="1"/>
              <p:nvPr/>
            </p:nvSpPr>
            <p:spPr>
              <a:xfrm rot="10800000">
                <a:off x="2685694" y="103144"/>
                <a:ext cx="309880" cy="260350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1000" b="1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Θ2</a:t>
                </a:r>
                <a:endParaRPr lang="fr-FR" sz="1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Forme libre 31"/>
              <p:cNvSpPr/>
              <p:nvPr/>
            </p:nvSpPr>
            <p:spPr>
              <a:xfrm>
                <a:off x="2425013" y="416214"/>
                <a:ext cx="32438" cy="106264"/>
              </a:xfrm>
              <a:custGeom>
                <a:avLst/>
                <a:gdLst>
                  <a:gd name="connsiteX0" fmla="*/ 31750 w 31750"/>
                  <a:gd name="connsiteY0" fmla="*/ 0 h 133350"/>
                  <a:gd name="connsiteX1" fmla="*/ 25400 w 31750"/>
                  <a:gd name="connsiteY1" fmla="*/ 95250 h 133350"/>
                  <a:gd name="connsiteX2" fmla="*/ 0 w 31750"/>
                  <a:gd name="connsiteY2" fmla="*/ 133350 h 1333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1750" h="133350">
                    <a:moveTo>
                      <a:pt x="31750" y="0"/>
                    </a:moveTo>
                    <a:cubicBezTo>
                      <a:pt x="31221" y="36512"/>
                      <a:pt x="30692" y="73025"/>
                      <a:pt x="25400" y="95250"/>
                    </a:cubicBezTo>
                    <a:cubicBezTo>
                      <a:pt x="20108" y="117475"/>
                      <a:pt x="10054" y="125412"/>
                      <a:pt x="0" y="13335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fr-FR" sz="1000"/>
              </a:p>
            </p:txBody>
          </p:sp>
          <p:sp>
            <p:nvSpPr>
              <p:cNvPr id="33" name="Forme libre 32"/>
              <p:cNvSpPr/>
              <p:nvPr/>
            </p:nvSpPr>
            <p:spPr>
              <a:xfrm>
                <a:off x="2896451" y="416214"/>
                <a:ext cx="62649" cy="101600"/>
              </a:xfrm>
              <a:custGeom>
                <a:avLst/>
                <a:gdLst>
                  <a:gd name="connsiteX0" fmla="*/ 62649 w 62649"/>
                  <a:gd name="connsiteY0" fmla="*/ 101600 h 101600"/>
                  <a:gd name="connsiteX1" fmla="*/ 5499 w 62649"/>
                  <a:gd name="connsiteY1" fmla="*/ 82550 h 101600"/>
                  <a:gd name="connsiteX2" fmla="*/ 5499 w 62649"/>
                  <a:gd name="connsiteY2" fmla="*/ 0 h 10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2649" h="101600">
                    <a:moveTo>
                      <a:pt x="62649" y="101600"/>
                    </a:moveTo>
                    <a:cubicBezTo>
                      <a:pt x="38836" y="100541"/>
                      <a:pt x="15024" y="99483"/>
                      <a:pt x="5499" y="82550"/>
                    </a:cubicBezTo>
                    <a:cubicBezTo>
                      <a:pt x="-4026" y="65617"/>
                      <a:pt x="736" y="32808"/>
                      <a:pt x="5499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fr-FR" sz="1000"/>
              </a:p>
            </p:txBody>
          </p:sp>
          <p:sp>
            <p:nvSpPr>
              <p:cNvPr id="34" name="Forme libre 33"/>
              <p:cNvSpPr/>
              <p:nvPr/>
            </p:nvSpPr>
            <p:spPr>
              <a:xfrm>
                <a:off x="1968500" y="1336964"/>
                <a:ext cx="76571" cy="139700"/>
              </a:xfrm>
              <a:custGeom>
                <a:avLst/>
                <a:gdLst>
                  <a:gd name="connsiteX0" fmla="*/ 0 w 76571"/>
                  <a:gd name="connsiteY0" fmla="*/ 0 h 139700"/>
                  <a:gd name="connsiteX1" fmla="*/ 69850 w 76571"/>
                  <a:gd name="connsiteY1" fmla="*/ 25400 h 139700"/>
                  <a:gd name="connsiteX2" fmla="*/ 69850 w 76571"/>
                  <a:gd name="connsiteY2" fmla="*/ 139700 h 1397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76571" h="139700">
                    <a:moveTo>
                      <a:pt x="0" y="0"/>
                    </a:moveTo>
                    <a:cubicBezTo>
                      <a:pt x="29104" y="1058"/>
                      <a:pt x="58208" y="2117"/>
                      <a:pt x="69850" y="25400"/>
                    </a:cubicBezTo>
                    <a:cubicBezTo>
                      <a:pt x="81492" y="48683"/>
                      <a:pt x="75671" y="94191"/>
                      <a:pt x="69850" y="13970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fr-FR" sz="1000"/>
              </a:p>
            </p:txBody>
          </p:sp>
        </p:grpSp>
        <p:sp>
          <p:nvSpPr>
            <p:cNvPr id="49" name="Rectangle 48"/>
            <p:cNvSpPr/>
            <p:nvPr/>
          </p:nvSpPr>
          <p:spPr>
            <a:xfrm>
              <a:off x="2612809" y="347870"/>
              <a:ext cx="5961054" cy="4093505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/>
            </a:p>
          </p:txBody>
        </p:sp>
        <p:cxnSp>
          <p:nvCxnSpPr>
            <p:cNvPr id="51" name="Connecteur droit avec flèche 50"/>
            <p:cNvCxnSpPr/>
            <p:nvPr/>
          </p:nvCxnSpPr>
          <p:spPr>
            <a:xfrm>
              <a:off x="2583472" y="4641574"/>
              <a:ext cx="5961054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Zone de texte 17"/>
            <p:cNvSpPr txBox="1"/>
            <p:nvPr/>
          </p:nvSpPr>
          <p:spPr>
            <a:xfrm>
              <a:off x="5166837" y="4649541"/>
              <a:ext cx="986412" cy="29854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fr-FR" sz="1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L0 = 1000 mm</a:t>
              </a:r>
            </a:p>
          </p:txBody>
        </p:sp>
        <p:cxnSp>
          <p:nvCxnSpPr>
            <p:cNvPr id="53" name="Connecteur droit avec flèche 52"/>
            <p:cNvCxnSpPr/>
            <p:nvPr/>
          </p:nvCxnSpPr>
          <p:spPr>
            <a:xfrm>
              <a:off x="8730533" y="557924"/>
              <a:ext cx="20065" cy="3063924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Zone de texte 17"/>
            <p:cNvSpPr txBox="1"/>
            <p:nvPr/>
          </p:nvSpPr>
          <p:spPr>
            <a:xfrm>
              <a:off x="8779373" y="1987959"/>
              <a:ext cx="743249" cy="29854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fr-FR" sz="1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DR = 120 mm</a:t>
              </a:r>
            </a:p>
          </p:txBody>
        </p:sp>
        <p:cxnSp>
          <p:nvCxnSpPr>
            <p:cNvPr id="66" name="Connecteur droit avec flèche 65"/>
            <p:cNvCxnSpPr>
              <a:stCxn id="8" idx="1"/>
            </p:cNvCxnSpPr>
            <p:nvPr/>
          </p:nvCxnSpPr>
          <p:spPr>
            <a:xfrm flipV="1">
              <a:off x="7758460" y="1458340"/>
              <a:ext cx="786066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Zone de texte 17"/>
            <p:cNvSpPr txBox="1"/>
            <p:nvPr/>
          </p:nvSpPr>
          <p:spPr>
            <a:xfrm>
              <a:off x="8019610" y="1509269"/>
              <a:ext cx="743249" cy="29854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fr-FR" sz="1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LM3</a:t>
              </a:r>
            </a:p>
          </p:txBody>
        </p:sp>
        <p:cxnSp>
          <p:nvCxnSpPr>
            <p:cNvPr id="68" name="Connecteur droit avec flèche 67"/>
            <p:cNvCxnSpPr/>
            <p:nvPr/>
          </p:nvCxnSpPr>
          <p:spPr>
            <a:xfrm flipV="1">
              <a:off x="2612809" y="1454217"/>
              <a:ext cx="1345444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Zone de texte 17"/>
            <p:cNvSpPr txBox="1"/>
            <p:nvPr/>
          </p:nvSpPr>
          <p:spPr>
            <a:xfrm>
              <a:off x="3021973" y="1588030"/>
              <a:ext cx="743249" cy="29854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fr-FR" sz="1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LM4</a:t>
              </a:r>
            </a:p>
          </p:txBody>
        </p:sp>
        <p:cxnSp>
          <p:nvCxnSpPr>
            <p:cNvPr id="42" name="Connecteur droit avec flèche 41"/>
            <p:cNvCxnSpPr/>
            <p:nvPr/>
          </p:nvCxnSpPr>
          <p:spPr>
            <a:xfrm>
              <a:off x="7108412" y="3737394"/>
              <a:ext cx="1465451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Zone de texte 17"/>
            <p:cNvSpPr txBox="1"/>
            <p:nvPr/>
          </p:nvSpPr>
          <p:spPr>
            <a:xfrm>
              <a:off x="7745235" y="3766503"/>
              <a:ext cx="743249" cy="29854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fr-FR" sz="1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LM1</a:t>
              </a:r>
            </a:p>
          </p:txBody>
        </p:sp>
        <p:cxnSp>
          <p:nvCxnSpPr>
            <p:cNvPr id="46" name="Connecteur droit avec flèche 45"/>
            <p:cNvCxnSpPr/>
            <p:nvPr/>
          </p:nvCxnSpPr>
          <p:spPr>
            <a:xfrm>
              <a:off x="2623384" y="3746906"/>
              <a:ext cx="3041920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Zone de texte 17"/>
            <p:cNvSpPr txBox="1"/>
            <p:nvPr/>
          </p:nvSpPr>
          <p:spPr>
            <a:xfrm>
              <a:off x="3341284" y="3766503"/>
              <a:ext cx="743249" cy="29854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fr-FR" sz="1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LM2</a:t>
              </a:r>
            </a:p>
          </p:txBody>
        </p:sp>
        <p:sp>
          <p:nvSpPr>
            <p:cNvPr id="48" name="Zone de texte 30"/>
            <p:cNvSpPr txBox="1"/>
            <p:nvPr/>
          </p:nvSpPr>
          <p:spPr>
            <a:xfrm>
              <a:off x="4948461" y="2362658"/>
              <a:ext cx="400057" cy="284541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fr-FR" sz="1000" b="1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L4</a:t>
              </a:r>
              <a:endParaRPr lang="fr-FR" sz="1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Zone de texte 30"/>
            <p:cNvSpPr txBox="1"/>
            <p:nvPr/>
          </p:nvSpPr>
          <p:spPr>
            <a:xfrm>
              <a:off x="6190584" y="3418140"/>
              <a:ext cx="400057" cy="284541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fr-FR" sz="1000" b="1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L1</a:t>
              </a:r>
              <a:endParaRPr lang="fr-FR" sz="1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4" name="Zone de texte 30"/>
            <p:cNvSpPr txBox="1"/>
            <p:nvPr/>
          </p:nvSpPr>
          <p:spPr>
            <a:xfrm>
              <a:off x="6955337" y="2363419"/>
              <a:ext cx="400057" cy="284541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fr-FR" sz="1000" b="1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L2</a:t>
              </a:r>
              <a:endParaRPr lang="fr-FR" sz="1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0" name="Connecteur droit avec flèche 59"/>
            <p:cNvCxnSpPr/>
            <p:nvPr/>
          </p:nvCxnSpPr>
          <p:spPr>
            <a:xfrm rot="10800000">
              <a:off x="4282066" y="1593808"/>
              <a:ext cx="0" cy="2059558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Zone de texte 21"/>
            <p:cNvSpPr txBox="1"/>
            <p:nvPr/>
          </p:nvSpPr>
          <p:spPr>
            <a:xfrm>
              <a:off x="3455440" y="2510348"/>
              <a:ext cx="918638" cy="31129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fr-FR" sz="1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D = 70 mm</a:t>
              </a:r>
            </a:p>
          </p:txBody>
        </p:sp>
      </p:grpSp>
      <p:sp>
        <p:nvSpPr>
          <p:cNvPr id="19" name="ZoneTexte 18"/>
          <p:cNvSpPr txBox="1"/>
          <p:nvPr/>
        </p:nvSpPr>
        <p:spPr>
          <a:xfrm>
            <a:off x="7403160" y="1202989"/>
            <a:ext cx="376898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Solution zone for the Theta1 angle </a:t>
            </a:r>
            <a:br>
              <a:rPr lang="en-US" dirty="0"/>
            </a:br>
            <a:r>
              <a:rPr lang="en-US" dirty="0"/>
              <a:t>with a minimum space of 15cm (</a:t>
            </a:r>
            <a:r>
              <a:rPr lang="en-US" dirty="0" err="1"/>
              <a:t>LMk</a:t>
            </a:r>
            <a:r>
              <a:rPr lang="en-US" dirty="0"/>
              <a:t>) </a:t>
            </a:r>
            <a:br>
              <a:rPr lang="en-US" dirty="0"/>
            </a:br>
            <a:r>
              <a:rPr lang="en-US" dirty="0"/>
              <a:t>between mirrors and box sides</a:t>
            </a:r>
            <a:br>
              <a:rPr lang="en-US" dirty="0"/>
            </a:br>
            <a:r>
              <a:rPr lang="en-US" dirty="0"/>
              <a:t>and a minimum space of de 8 cm</a:t>
            </a:r>
            <a:br>
              <a:rPr lang="en-US" dirty="0"/>
            </a:br>
            <a:r>
              <a:rPr lang="en-US" dirty="0"/>
              <a:t>between mirrors on the same side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C6E43C20-2CBB-4A15-89FA-074ABBC605B5}"/>
              </a:ext>
            </a:extLst>
          </p:cNvPr>
          <p:cNvSpPr/>
          <p:nvPr/>
        </p:nvSpPr>
        <p:spPr>
          <a:xfrm>
            <a:off x="198734" y="3877985"/>
            <a:ext cx="2388689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LRT = 1.8701 m</a:t>
            </a:r>
          </a:p>
          <a:p>
            <a:r>
              <a:rPr lang="en-US" dirty="0"/>
              <a:t>D = 70 mm</a:t>
            </a:r>
          </a:p>
          <a:p>
            <a:r>
              <a:rPr lang="en-US" dirty="0"/>
              <a:t>theta1 = 117.2422 </a:t>
            </a:r>
            <a:r>
              <a:rPr lang="en-US" dirty="0" err="1"/>
              <a:t>mrad</a:t>
            </a:r>
            <a:endParaRPr lang="en-US" dirty="0"/>
          </a:p>
          <a:p>
            <a:r>
              <a:rPr lang="en-US" dirty="0"/>
              <a:t>theta2 = 205.9544 </a:t>
            </a:r>
            <a:r>
              <a:rPr lang="en-US" dirty="0" err="1"/>
              <a:t>mrad</a:t>
            </a:r>
            <a:endParaRPr lang="en-US" dirty="0"/>
          </a:p>
          <a:p>
            <a:r>
              <a:rPr lang="en-US" dirty="0"/>
              <a:t>L1 = 424.378 mm</a:t>
            </a:r>
          </a:p>
          <a:p>
            <a:r>
              <a:rPr lang="en-US" dirty="0"/>
              <a:t>L2 = 342.2958 mm</a:t>
            </a:r>
          </a:p>
          <a:p>
            <a:r>
              <a:rPr lang="en-US" dirty="0"/>
              <a:t>L3 = 505 mm</a:t>
            </a:r>
          </a:p>
          <a:p>
            <a:r>
              <a:rPr lang="en-US" dirty="0"/>
              <a:t>L4 = 598.4245 mm</a:t>
            </a:r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AF92C57A-5A2C-4A9E-AB8A-81397383629F}"/>
              </a:ext>
            </a:extLst>
          </p:cNvPr>
          <p:cNvSpPr/>
          <p:nvPr/>
        </p:nvSpPr>
        <p:spPr>
          <a:xfrm>
            <a:off x="2686082" y="4334555"/>
            <a:ext cx="2627989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L0 = 1.02 m</a:t>
            </a:r>
          </a:p>
          <a:p>
            <a:r>
              <a:rPr lang="en-US" dirty="0"/>
              <a:t>DR = 120 mm</a:t>
            </a:r>
          </a:p>
          <a:p>
            <a:r>
              <a:rPr lang="en-US" dirty="0"/>
              <a:t>LM1 = 150.0136 mm</a:t>
            </a:r>
          </a:p>
          <a:p>
            <a:r>
              <a:rPr lang="en-US" dirty="0"/>
              <a:t>LM2 = 445.6084 mm</a:t>
            </a:r>
          </a:p>
          <a:p>
            <a:r>
              <a:rPr lang="en-US" dirty="0"/>
              <a:t>LM3 = 239.3298 mm</a:t>
            </a:r>
          </a:p>
          <a:p>
            <a:r>
              <a:rPr lang="en-US" dirty="0"/>
              <a:t>LM4 = 275.6702 mm</a:t>
            </a:r>
          </a:p>
          <a:p>
            <a:r>
              <a:rPr lang="en-US" dirty="0"/>
              <a:t>LM3-LM1 = 89.3163 mm</a:t>
            </a:r>
          </a:p>
          <a:p>
            <a:r>
              <a:rPr lang="en-US" dirty="0"/>
              <a:t>LM2-LM4 = 169.9382 mm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9589DB26-1471-4BA6-9ADC-13093855CC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4772" y="2801717"/>
            <a:ext cx="6239406" cy="37097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84940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ZoneTexte 50"/>
          <p:cNvSpPr txBox="1"/>
          <p:nvPr/>
        </p:nvSpPr>
        <p:spPr>
          <a:xfrm>
            <a:off x="3943841" y="250596"/>
            <a:ext cx="44533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BOX optical setup with 1:10 scale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7B072ADF-5D07-498F-9BE6-10B999B5CA9C}"/>
              </a:ext>
            </a:extLst>
          </p:cNvPr>
          <p:cNvSpPr txBox="1"/>
          <p:nvPr/>
        </p:nvSpPr>
        <p:spPr>
          <a:xfrm>
            <a:off x="4212440" y="1482824"/>
            <a:ext cx="48777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BOX size : 1020 x 520 mm</a:t>
            </a:r>
          </a:p>
          <a:p>
            <a:r>
              <a:rPr lang="en-US" dirty="0"/>
              <a:t>Windows diameter : 20mm (small) / 40mm (large)</a:t>
            </a:r>
            <a:br>
              <a:rPr lang="en-US" dirty="0"/>
            </a:br>
            <a:r>
              <a:rPr lang="en-US" dirty="0"/>
              <a:t>Mounts width : 60mm</a:t>
            </a:r>
          </a:p>
        </p:txBody>
      </p:sp>
      <p:grpSp>
        <p:nvGrpSpPr>
          <p:cNvPr id="99" name="Group 98">
            <a:extLst>
              <a:ext uri="{FF2B5EF4-FFF2-40B4-BE49-F238E27FC236}">
                <a16:creationId xmlns:a16="http://schemas.microsoft.com/office/drawing/2014/main" id="{49936AF5-353E-4C4B-837A-455A16C143E6}"/>
              </a:ext>
            </a:extLst>
          </p:cNvPr>
          <p:cNvGrpSpPr/>
          <p:nvPr/>
        </p:nvGrpSpPr>
        <p:grpSpPr>
          <a:xfrm>
            <a:off x="2813230" y="2618940"/>
            <a:ext cx="7798396" cy="3035730"/>
            <a:chOff x="2813230" y="2618940"/>
            <a:chExt cx="7798396" cy="3035730"/>
          </a:xfrm>
        </p:grpSpPr>
        <p:pic>
          <p:nvPicPr>
            <p:cNvPr id="63" name="Picture 62">
              <a:extLst>
                <a:ext uri="{FF2B5EF4-FFF2-40B4-BE49-F238E27FC236}">
                  <a16:creationId xmlns:a16="http://schemas.microsoft.com/office/drawing/2014/main" id="{69EA262D-7D10-4088-8915-EA4DBC8641E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629110" y="2618940"/>
              <a:ext cx="4933780" cy="2835506"/>
            </a:xfrm>
            <a:prstGeom prst="rect">
              <a:avLst/>
            </a:prstGeom>
          </p:spPr>
        </p:pic>
        <p:grpSp>
          <p:nvGrpSpPr>
            <p:cNvPr id="67" name="Group 66">
              <a:extLst>
                <a:ext uri="{FF2B5EF4-FFF2-40B4-BE49-F238E27FC236}">
                  <a16:creationId xmlns:a16="http://schemas.microsoft.com/office/drawing/2014/main" id="{29A6DDF8-CE61-43E2-BB3C-6BE064582626}"/>
                </a:ext>
              </a:extLst>
            </p:cNvPr>
            <p:cNvGrpSpPr/>
            <p:nvPr/>
          </p:nvGrpSpPr>
          <p:grpSpPr>
            <a:xfrm>
              <a:off x="4156260" y="4854610"/>
              <a:ext cx="3672000" cy="559135"/>
              <a:chOff x="8681884" y="2440101"/>
              <a:chExt cx="3672000" cy="559135"/>
            </a:xfrm>
          </p:grpSpPr>
          <p:cxnSp>
            <p:nvCxnSpPr>
              <p:cNvPr id="7" name="Connecteur droit avec flèche 6"/>
              <p:cNvCxnSpPr/>
              <p:nvPr/>
            </p:nvCxnSpPr>
            <p:spPr>
              <a:xfrm>
                <a:off x="8681884" y="2964628"/>
                <a:ext cx="3672000" cy="0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8" name="Zone de texte 17"/>
              <p:cNvSpPr txBox="1"/>
              <p:nvPr/>
            </p:nvSpPr>
            <p:spPr>
              <a:xfrm>
                <a:off x="10001078" y="2747055"/>
                <a:ext cx="859781" cy="249649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10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L0 = 1020 mm</a:t>
                </a:r>
              </a:p>
            </p:txBody>
          </p:sp>
          <p:cxnSp>
            <p:nvCxnSpPr>
              <p:cNvPr id="65" name="Straight Connector 64">
                <a:extLst>
                  <a:ext uri="{FF2B5EF4-FFF2-40B4-BE49-F238E27FC236}">
                    <a16:creationId xmlns:a16="http://schemas.microsoft.com/office/drawing/2014/main" id="{B5DE4033-3BD5-4D8D-A635-AFCF22789B5F}"/>
                  </a:ext>
                </a:extLst>
              </p:cNvPr>
              <p:cNvCxnSpPr/>
              <p:nvPr/>
            </p:nvCxnSpPr>
            <p:spPr>
              <a:xfrm>
                <a:off x="8691716" y="2465146"/>
                <a:ext cx="0" cy="53409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>
                <a:extLst>
                  <a:ext uri="{FF2B5EF4-FFF2-40B4-BE49-F238E27FC236}">
                    <a16:creationId xmlns:a16="http://schemas.microsoft.com/office/drawing/2014/main" id="{95C18CF4-BC4A-4250-ACA1-1ECA1B8BFBFA}"/>
                  </a:ext>
                </a:extLst>
              </p:cNvPr>
              <p:cNvCxnSpPr/>
              <p:nvPr/>
            </p:nvCxnSpPr>
            <p:spPr>
              <a:xfrm>
                <a:off x="12352296" y="2440101"/>
                <a:ext cx="0" cy="53409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3" name="Connecteur droit 31">
              <a:extLst>
                <a:ext uri="{FF2B5EF4-FFF2-40B4-BE49-F238E27FC236}">
                  <a16:creationId xmlns:a16="http://schemas.microsoft.com/office/drawing/2014/main" id="{A7613260-8BA0-4C79-89F3-02896B7C305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011860" y="4241981"/>
              <a:ext cx="0" cy="792000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0AA37D9-A466-4AEB-9EA3-063C73CC205A}"/>
                </a:ext>
              </a:extLst>
            </p:cNvPr>
            <p:cNvSpPr/>
            <p:nvPr/>
          </p:nvSpPr>
          <p:spPr>
            <a:xfrm>
              <a:off x="7826671" y="4211343"/>
              <a:ext cx="90000" cy="72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E1D7BE2C-04FE-499B-A30C-410D8C8186BE}"/>
                </a:ext>
              </a:extLst>
            </p:cNvPr>
            <p:cNvSpPr/>
            <p:nvPr/>
          </p:nvSpPr>
          <p:spPr>
            <a:xfrm>
              <a:off x="7826671" y="3755659"/>
              <a:ext cx="90000" cy="144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7292C8F1-112B-4F1B-9693-84E8AEF61A38}"/>
                </a:ext>
              </a:extLst>
            </p:cNvPr>
            <p:cNvSpPr/>
            <p:nvPr/>
          </p:nvSpPr>
          <p:spPr>
            <a:xfrm>
              <a:off x="4076092" y="4211343"/>
              <a:ext cx="90000" cy="72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A1E97EC6-6C9F-446E-88D7-194319A8AA9F}"/>
                </a:ext>
              </a:extLst>
            </p:cNvPr>
            <p:cNvSpPr/>
            <p:nvPr/>
          </p:nvSpPr>
          <p:spPr>
            <a:xfrm>
              <a:off x="4073180" y="3955134"/>
              <a:ext cx="90000" cy="72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F9487BA3-0A52-4417-BD9D-6F05858E19DE}"/>
                </a:ext>
              </a:extLst>
            </p:cNvPr>
            <p:cNvSpPr/>
            <p:nvPr/>
          </p:nvSpPr>
          <p:spPr>
            <a:xfrm rot="5400000">
              <a:off x="7327207" y="5052997"/>
              <a:ext cx="90000" cy="72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8" name="Connecteur droit 31">
              <a:extLst>
                <a:ext uri="{FF2B5EF4-FFF2-40B4-BE49-F238E27FC236}">
                  <a16:creationId xmlns:a16="http://schemas.microsoft.com/office/drawing/2014/main" id="{93223E5F-2D3A-4A28-8876-509382BB108C}"/>
                </a:ext>
              </a:extLst>
            </p:cNvPr>
            <p:cNvCxnSpPr>
              <a:cxnSpLocks/>
            </p:cNvCxnSpPr>
            <p:nvPr/>
          </p:nvCxnSpPr>
          <p:spPr>
            <a:xfrm>
              <a:off x="7358672" y="5214772"/>
              <a:ext cx="468000" cy="0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9" name="Organigramme : Données stockées 28"/>
            <p:cNvSpPr/>
            <p:nvPr/>
          </p:nvSpPr>
          <p:spPr>
            <a:xfrm rot="11680252" flipH="1">
              <a:off x="5080243" y="3877535"/>
              <a:ext cx="36000" cy="216000"/>
            </a:xfrm>
            <a:prstGeom prst="flowChartOnlineStorag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 sz="1000"/>
            </a:p>
          </p:txBody>
        </p:sp>
        <p:sp>
          <p:nvSpPr>
            <p:cNvPr id="34" name="Zone de texte 14"/>
            <p:cNvSpPr txBox="1"/>
            <p:nvPr/>
          </p:nvSpPr>
          <p:spPr>
            <a:xfrm>
              <a:off x="6923584" y="4299616"/>
              <a:ext cx="348179" cy="254616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fr-FR" sz="1000" dirty="0">
                  <a:solidFill>
                    <a:schemeClr val="accent1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M1</a:t>
              </a:r>
            </a:p>
          </p:txBody>
        </p:sp>
        <p:sp>
          <p:nvSpPr>
            <p:cNvPr id="35" name="Zone de texte 15"/>
            <p:cNvSpPr txBox="1"/>
            <p:nvPr/>
          </p:nvSpPr>
          <p:spPr>
            <a:xfrm>
              <a:off x="5439628" y="4339212"/>
              <a:ext cx="348179" cy="237944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fr-FR" sz="1000" dirty="0">
                  <a:solidFill>
                    <a:schemeClr val="accent1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M2</a:t>
              </a:r>
            </a:p>
          </p:txBody>
        </p:sp>
        <p:sp>
          <p:nvSpPr>
            <p:cNvPr id="36" name="Zone de texte 16"/>
            <p:cNvSpPr txBox="1"/>
            <p:nvPr/>
          </p:nvSpPr>
          <p:spPr>
            <a:xfrm>
              <a:off x="6844731" y="3635558"/>
              <a:ext cx="348179" cy="24657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fr-FR" sz="1000" dirty="0">
                  <a:solidFill>
                    <a:schemeClr val="accent1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M3</a:t>
              </a:r>
            </a:p>
          </p:txBody>
        </p:sp>
        <p:sp>
          <p:nvSpPr>
            <p:cNvPr id="37" name="Zone de texte 17"/>
            <p:cNvSpPr txBox="1"/>
            <p:nvPr/>
          </p:nvSpPr>
          <p:spPr>
            <a:xfrm>
              <a:off x="4842080" y="3664399"/>
              <a:ext cx="348179" cy="210824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fr-FR" sz="1000" dirty="0">
                  <a:solidFill>
                    <a:schemeClr val="accent1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M4</a:t>
              </a:r>
            </a:p>
          </p:txBody>
        </p:sp>
        <p:sp>
          <p:nvSpPr>
            <p:cNvPr id="15" name="Zone de texte 17"/>
            <p:cNvSpPr txBox="1"/>
            <p:nvPr/>
          </p:nvSpPr>
          <p:spPr>
            <a:xfrm>
              <a:off x="5536171" y="3775681"/>
              <a:ext cx="483528" cy="249649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fr-FR" sz="1000" b="1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L3</a:t>
              </a:r>
            </a:p>
          </p:txBody>
        </p:sp>
        <p:sp>
          <p:nvSpPr>
            <p:cNvPr id="21" name="Zone de texte 30"/>
            <p:cNvSpPr txBox="1"/>
            <p:nvPr/>
          </p:nvSpPr>
          <p:spPr>
            <a:xfrm>
              <a:off x="6424396" y="4259263"/>
              <a:ext cx="252000" cy="237943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fr-FR" sz="1000" b="1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L1</a:t>
              </a:r>
              <a:endParaRPr lang="fr-FR" sz="1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Rectangle 48"/>
            <p:cNvSpPr/>
            <p:nvPr/>
          </p:nvSpPr>
          <p:spPr>
            <a:xfrm rot="9930476" flipV="1">
              <a:off x="5690722" y="4147969"/>
              <a:ext cx="36000" cy="216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 sz="1000"/>
            </a:p>
          </p:txBody>
        </p:sp>
        <p:cxnSp>
          <p:nvCxnSpPr>
            <p:cNvPr id="3" name="Straight Connector 2">
              <a:extLst>
                <a:ext uri="{FF2B5EF4-FFF2-40B4-BE49-F238E27FC236}">
                  <a16:creationId xmlns:a16="http://schemas.microsoft.com/office/drawing/2014/main" id="{595EA69D-81C2-4D4E-AEE8-B7CF645848F8}"/>
                </a:ext>
              </a:extLst>
            </p:cNvPr>
            <p:cNvCxnSpPr>
              <a:cxnSpLocks/>
              <a:stCxn id="49" idx="1"/>
            </p:cNvCxnSpPr>
            <p:nvPr/>
          </p:nvCxnSpPr>
          <p:spPr>
            <a:xfrm flipV="1">
              <a:off x="5726149" y="3698402"/>
              <a:ext cx="2671529" cy="55306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D861E09F-7F2E-4113-935D-7E8B0A990DDD}"/>
                </a:ext>
              </a:extLst>
            </p:cNvPr>
            <p:cNvSpPr/>
            <p:nvPr/>
          </p:nvSpPr>
          <p:spPr>
            <a:xfrm rot="11669524" flipH="1" flipV="1">
              <a:off x="7246788" y="4147073"/>
              <a:ext cx="36000" cy="216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 sz="1000"/>
            </a:p>
          </p:txBody>
        </p:sp>
        <p:sp>
          <p:nvSpPr>
            <p:cNvPr id="53" name="Organigramme : Données stockées 28">
              <a:extLst>
                <a:ext uri="{FF2B5EF4-FFF2-40B4-BE49-F238E27FC236}">
                  <a16:creationId xmlns:a16="http://schemas.microsoft.com/office/drawing/2014/main" id="{1A51C8E1-8885-4ADA-B8B6-26B48565F8B4}"/>
                </a:ext>
              </a:extLst>
            </p:cNvPr>
            <p:cNvSpPr/>
            <p:nvPr/>
          </p:nvSpPr>
          <p:spPr>
            <a:xfrm rot="9919748">
              <a:off x="6934911" y="3877535"/>
              <a:ext cx="36000" cy="216000"/>
            </a:xfrm>
            <a:prstGeom prst="flowChartOnlineStorag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 sz="1000"/>
            </a:p>
          </p:txBody>
        </p:sp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9521C9F5-5E14-4517-B066-5B03A2068076}"/>
                </a:ext>
              </a:extLst>
            </p:cNvPr>
            <p:cNvCxnSpPr>
              <a:cxnSpLocks/>
              <a:stCxn id="29" idx="3"/>
              <a:endCxn id="52" idx="1"/>
            </p:cNvCxnSpPr>
            <p:nvPr/>
          </p:nvCxnSpPr>
          <p:spPr>
            <a:xfrm>
              <a:off x="5109852" y="3988574"/>
              <a:ext cx="2137509" cy="26199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0416D601-A3F7-47E5-A9EF-7591AEF9C3EE}"/>
                </a:ext>
              </a:extLst>
            </p:cNvPr>
            <p:cNvSpPr txBox="1"/>
            <p:nvPr/>
          </p:nvSpPr>
          <p:spPr>
            <a:xfrm>
              <a:off x="3486160" y="4523168"/>
              <a:ext cx="58702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>
                  <a:solidFill>
                    <a:schemeClr val="accent2"/>
                  </a:solidFill>
                </a:rPr>
                <a:t>220mm</a:t>
              </a: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76130CED-2418-4DE0-8CAE-24D00CB314D1}"/>
                </a:ext>
              </a:extLst>
            </p:cNvPr>
            <p:cNvSpPr txBox="1"/>
            <p:nvPr/>
          </p:nvSpPr>
          <p:spPr>
            <a:xfrm>
              <a:off x="7315045" y="5175352"/>
              <a:ext cx="58702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>
                  <a:solidFill>
                    <a:schemeClr val="accent2"/>
                  </a:solidFill>
                </a:rPr>
                <a:t>130mm</a:t>
              </a:r>
            </a:p>
          </p:txBody>
        </p:sp>
        <p:cxnSp>
          <p:nvCxnSpPr>
            <p:cNvPr id="71" name="Connecteur droit 31">
              <a:extLst>
                <a:ext uri="{FF2B5EF4-FFF2-40B4-BE49-F238E27FC236}">
                  <a16:creationId xmlns:a16="http://schemas.microsoft.com/office/drawing/2014/main" id="{1A6F5228-87DD-4247-8312-5DDB446EF2D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118180" y="3989981"/>
              <a:ext cx="0" cy="252000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0D6C5162-4136-4ED2-A459-EF5D985BE9B2}"/>
                </a:ext>
              </a:extLst>
            </p:cNvPr>
            <p:cNvSpPr txBox="1"/>
            <p:nvPr/>
          </p:nvSpPr>
          <p:spPr>
            <a:xfrm>
              <a:off x="4115809" y="4056202"/>
              <a:ext cx="66658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solidFill>
                    <a:schemeClr val="accent2"/>
                  </a:solidFill>
                </a:rPr>
                <a:t>D=70mm</a:t>
              </a:r>
            </a:p>
          </p:txBody>
        </p:sp>
        <p:cxnSp>
          <p:nvCxnSpPr>
            <p:cNvPr id="74" name="Straight Connector 73">
              <a:extLst>
                <a:ext uri="{FF2B5EF4-FFF2-40B4-BE49-F238E27FC236}">
                  <a16:creationId xmlns:a16="http://schemas.microsoft.com/office/drawing/2014/main" id="{D7D51302-2E9E-4B3B-A782-C5E4459804E1}"/>
                </a:ext>
              </a:extLst>
            </p:cNvPr>
            <p:cNvCxnSpPr/>
            <p:nvPr/>
          </p:nvCxnSpPr>
          <p:spPr>
            <a:xfrm>
              <a:off x="2813230" y="4248476"/>
              <a:ext cx="7798396" cy="0"/>
            </a:xfrm>
            <a:prstGeom prst="line">
              <a:avLst/>
            </a:prstGeom>
            <a:ln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Connecteur droit 31">
              <a:extLst>
                <a:ext uri="{FF2B5EF4-FFF2-40B4-BE49-F238E27FC236}">
                  <a16:creationId xmlns:a16="http://schemas.microsoft.com/office/drawing/2014/main" id="{26D30922-4171-494C-AD6D-E9B0070B6A2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871671" y="3820693"/>
              <a:ext cx="0" cy="432000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CF944DF9-CB39-4971-8258-2F339E8B65A3}"/>
                </a:ext>
              </a:extLst>
            </p:cNvPr>
            <p:cNvSpPr txBox="1"/>
            <p:nvPr/>
          </p:nvSpPr>
          <p:spPr>
            <a:xfrm>
              <a:off x="7906300" y="3972235"/>
              <a:ext cx="798617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>
                  <a:solidFill>
                    <a:schemeClr val="accent2"/>
                  </a:solidFill>
                </a:rPr>
                <a:t>DR=120mm</a:t>
              </a:r>
            </a:p>
          </p:txBody>
        </p:sp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id="{DE0BDE88-CD32-4A1E-9593-BBED92FF2254}"/>
                </a:ext>
              </a:extLst>
            </p:cNvPr>
            <p:cNvCxnSpPr>
              <a:cxnSpLocks/>
            </p:cNvCxnSpPr>
            <p:nvPr/>
          </p:nvCxnSpPr>
          <p:spPr>
            <a:xfrm>
              <a:off x="4078260" y="3200952"/>
              <a:ext cx="0" cy="183302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>
              <a:extLst>
                <a:ext uri="{FF2B5EF4-FFF2-40B4-BE49-F238E27FC236}">
                  <a16:creationId xmlns:a16="http://schemas.microsoft.com/office/drawing/2014/main" id="{6388EEC6-9830-4BD0-BBA9-32EE11E861A7}"/>
                </a:ext>
              </a:extLst>
            </p:cNvPr>
            <p:cNvCxnSpPr>
              <a:cxnSpLocks/>
            </p:cNvCxnSpPr>
            <p:nvPr/>
          </p:nvCxnSpPr>
          <p:spPr>
            <a:xfrm>
              <a:off x="7924519" y="3203816"/>
              <a:ext cx="0" cy="183302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>
              <a:extLst>
                <a:ext uri="{FF2B5EF4-FFF2-40B4-BE49-F238E27FC236}">
                  <a16:creationId xmlns:a16="http://schemas.microsoft.com/office/drawing/2014/main" id="{89ED91C4-FC9D-40C8-97E7-50B67C74C27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129297" y="3071933"/>
              <a:ext cx="3697374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>
              <a:extLst>
                <a:ext uri="{FF2B5EF4-FFF2-40B4-BE49-F238E27FC236}">
                  <a16:creationId xmlns:a16="http://schemas.microsoft.com/office/drawing/2014/main" id="{75E6FC56-1344-485D-B4EC-3542C7B0BA8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129297" y="5126735"/>
              <a:ext cx="3697374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Rectangle 86">
              <a:extLst>
                <a:ext uri="{FF2B5EF4-FFF2-40B4-BE49-F238E27FC236}">
                  <a16:creationId xmlns:a16="http://schemas.microsoft.com/office/drawing/2014/main" id="{A661D605-92EA-4D96-8893-BE391638B55B}"/>
                </a:ext>
              </a:extLst>
            </p:cNvPr>
            <p:cNvSpPr/>
            <p:nvPr/>
          </p:nvSpPr>
          <p:spPr>
            <a:xfrm rot="14386560" flipH="1" flipV="1">
              <a:off x="7545078" y="4305566"/>
              <a:ext cx="36000" cy="216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 sz="1000"/>
            </a:p>
          </p:txBody>
        </p:sp>
        <p:sp>
          <p:nvSpPr>
            <p:cNvPr id="88" name="Rectangle 87">
              <a:extLst>
                <a:ext uri="{FF2B5EF4-FFF2-40B4-BE49-F238E27FC236}">
                  <a16:creationId xmlns:a16="http://schemas.microsoft.com/office/drawing/2014/main" id="{169056C6-3DC0-4E1C-BA83-E5A3D4D50392}"/>
                </a:ext>
              </a:extLst>
            </p:cNvPr>
            <p:cNvSpPr/>
            <p:nvPr/>
          </p:nvSpPr>
          <p:spPr>
            <a:xfrm rot="16540541" flipH="1" flipV="1">
              <a:off x="7492940" y="3506270"/>
              <a:ext cx="36000" cy="216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 sz="1000"/>
            </a:p>
          </p:txBody>
        </p:sp>
        <p:cxnSp>
          <p:nvCxnSpPr>
            <p:cNvPr id="90" name="Straight Connector 89">
              <a:extLst>
                <a:ext uri="{FF2B5EF4-FFF2-40B4-BE49-F238E27FC236}">
                  <a16:creationId xmlns:a16="http://schemas.microsoft.com/office/drawing/2014/main" id="{3CAEC265-5106-4AAD-991E-C88BE321318A}"/>
                </a:ext>
              </a:extLst>
            </p:cNvPr>
            <p:cNvCxnSpPr>
              <a:stCxn id="52" idx="3"/>
              <a:endCxn id="87" idx="1"/>
            </p:cNvCxnSpPr>
            <p:nvPr/>
          </p:nvCxnSpPr>
          <p:spPr>
            <a:xfrm>
              <a:off x="7282215" y="4259577"/>
              <a:ext cx="271802" cy="13843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>
              <a:extLst>
                <a:ext uri="{FF2B5EF4-FFF2-40B4-BE49-F238E27FC236}">
                  <a16:creationId xmlns:a16="http://schemas.microsoft.com/office/drawing/2014/main" id="{D1CC623A-8837-4630-A1EB-37CDD2401967}"/>
                </a:ext>
              </a:extLst>
            </p:cNvPr>
            <p:cNvCxnSpPr>
              <a:stCxn id="87" idx="1"/>
              <a:endCxn id="88" idx="3"/>
            </p:cNvCxnSpPr>
            <p:nvPr/>
          </p:nvCxnSpPr>
          <p:spPr>
            <a:xfrm flipH="1" flipV="1">
              <a:off x="7509160" y="3632182"/>
              <a:ext cx="44857" cy="76583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>
              <a:extLst>
                <a:ext uri="{FF2B5EF4-FFF2-40B4-BE49-F238E27FC236}">
                  <a16:creationId xmlns:a16="http://schemas.microsoft.com/office/drawing/2014/main" id="{021E114A-44A2-4BAB-BC29-FD6D6104200F}"/>
                </a:ext>
              </a:extLst>
            </p:cNvPr>
            <p:cNvCxnSpPr>
              <a:stCxn id="88" idx="3"/>
            </p:cNvCxnSpPr>
            <p:nvPr/>
          </p:nvCxnSpPr>
          <p:spPr>
            <a:xfrm flipH="1">
              <a:off x="7314290" y="3632182"/>
              <a:ext cx="194870" cy="20224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>
              <a:extLst>
                <a:ext uri="{FF2B5EF4-FFF2-40B4-BE49-F238E27FC236}">
                  <a16:creationId xmlns:a16="http://schemas.microsoft.com/office/drawing/2014/main" id="{805385F7-DC21-4C84-A05A-F9AFDD381B96}"/>
                </a:ext>
              </a:extLst>
            </p:cNvPr>
            <p:cNvCxnSpPr/>
            <p:nvPr/>
          </p:nvCxnSpPr>
          <p:spPr>
            <a:xfrm>
              <a:off x="2813230" y="3991123"/>
              <a:ext cx="7798396" cy="0"/>
            </a:xfrm>
            <a:prstGeom prst="line">
              <a:avLst/>
            </a:prstGeom>
            <a:ln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Connecteur droit 31"/>
            <p:cNvCxnSpPr/>
            <p:nvPr/>
          </p:nvCxnSpPr>
          <p:spPr>
            <a:xfrm flipH="1" flipV="1">
              <a:off x="5117988" y="3991298"/>
              <a:ext cx="181800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Connecteur droit 29"/>
            <p:cNvCxnSpPr/>
            <p:nvPr/>
          </p:nvCxnSpPr>
          <p:spPr>
            <a:xfrm rot="10800000">
              <a:off x="5726640" y="4248946"/>
              <a:ext cx="152640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99069885"/>
      </p:ext>
    </p:extLst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64</TotalTime>
  <Words>262</Words>
  <Application>Microsoft Office PowerPoint</Application>
  <PresentationFormat>Widescreen</PresentationFormat>
  <Paragraphs>105</Paragraphs>
  <Slides>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0" baseType="lpstr">
      <vt:lpstr>Arial</vt:lpstr>
      <vt:lpstr>Calibri</vt:lpstr>
      <vt:lpstr>Calibri Light</vt:lpstr>
      <vt:lpstr>Times New Roman</vt:lpstr>
      <vt:lpstr>Thème Office</vt:lpstr>
      <vt:lpstr>MathType 7.0 Equation</vt:lpstr>
      <vt:lpstr>PowerPoint Presentation</vt:lpstr>
      <vt:lpstr>PowerPoint Presentation</vt:lpstr>
      <vt:lpstr>PowerPoint Presentation</vt:lpstr>
      <vt:lpstr>PowerPoint Presentation</vt:lpstr>
    </vt:vector>
  </TitlesOfParts>
  <Company>Hewlett-Packard 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Ronic Chiche</dc:creator>
  <cp:lastModifiedBy>Ronic Chiche</cp:lastModifiedBy>
  <cp:revision>98</cp:revision>
  <cp:lastPrinted>2017-12-06T13:56:58Z</cp:lastPrinted>
  <dcterms:created xsi:type="dcterms:W3CDTF">2017-02-07T15:25:34Z</dcterms:created>
  <dcterms:modified xsi:type="dcterms:W3CDTF">2023-11-16T13:49:33Z</dcterms:modified>
</cp:coreProperties>
</file>